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ff82c2273c334553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696" r:id="rId3"/>
    <p:sldMasterId id="2147483789" r:id="rId4"/>
    <p:sldMasterId id="2147483802" r:id="rId5"/>
    <p:sldMasterId id="2147483815" r:id="rId6"/>
  </p:sldMasterIdLst>
  <p:notesMasterIdLst>
    <p:notesMasterId r:id="rId35"/>
  </p:notesMasterIdLst>
  <p:sldIdLst>
    <p:sldId id="319" r:id="rId7"/>
    <p:sldId id="407" r:id="rId8"/>
    <p:sldId id="408" r:id="rId9"/>
    <p:sldId id="409" r:id="rId10"/>
    <p:sldId id="410" r:id="rId11"/>
    <p:sldId id="411" r:id="rId12"/>
    <p:sldId id="412" r:id="rId13"/>
    <p:sldId id="413" r:id="rId14"/>
    <p:sldId id="414" r:id="rId15"/>
    <p:sldId id="415" r:id="rId16"/>
    <p:sldId id="416" r:id="rId17"/>
    <p:sldId id="417" r:id="rId18"/>
    <p:sldId id="399" r:id="rId19"/>
    <p:sldId id="328" r:id="rId20"/>
    <p:sldId id="420" r:id="rId21"/>
    <p:sldId id="432" r:id="rId22"/>
    <p:sldId id="431" r:id="rId23"/>
    <p:sldId id="434" r:id="rId24"/>
    <p:sldId id="435" r:id="rId25"/>
    <p:sldId id="444" r:id="rId26"/>
    <p:sldId id="438" r:id="rId27"/>
    <p:sldId id="445" r:id="rId28"/>
    <p:sldId id="446" r:id="rId29"/>
    <p:sldId id="443" r:id="rId30"/>
    <p:sldId id="447" r:id="rId31"/>
    <p:sldId id="449" r:id="rId32"/>
    <p:sldId id="427" r:id="rId33"/>
    <p:sldId id="378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AD989D4-87E7-41B1-841C-714BB32E6C43}">
          <p14:sldIdLst>
            <p14:sldId id="319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399"/>
            <p14:sldId id="328"/>
            <p14:sldId id="420"/>
            <p14:sldId id="432"/>
            <p14:sldId id="431"/>
            <p14:sldId id="434"/>
            <p14:sldId id="435"/>
            <p14:sldId id="444"/>
            <p14:sldId id="438"/>
            <p14:sldId id="445"/>
            <p14:sldId id="446"/>
            <p14:sldId id="443"/>
            <p14:sldId id="447"/>
            <p14:sldId id="449"/>
            <p14:sldId id="427"/>
            <p14:sldId id="3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en " initials="NT" lastIdx="1" clrIdx="0">
    <p:extLst>
      <p:ext uri="{19B8F6BF-5375-455C-9EA6-DF929625EA0E}">
        <p15:presenceInfo xmlns:p15="http://schemas.microsoft.com/office/powerpoint/2012/main" userId="Nguyen 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84" autoAdjust="0"/>
    <p:restoredTop sz="95552" autoAdjust="0"/>
  </p:normalViewPr>
  <p:slideViewPr>
    <p:cSldViewPr>
      <p:cViewPr varScale="1">
        <p:scale>
          <a:sx n="68" d="100"/>
          <a:sy n="68" d="100"/>
        </p:scale>
        <p:origin x="666" y="5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commentAuthors" Target="commentAuthor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5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43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9.wmf"/><Relationship Id="rId7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7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90CB4-19F6-4867-BE32-7DD3592B2276}" type="datetimeFigureOut">
              <a:rPr lang="en-US" smtClean="0"/>
              <a:t>22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A785C4-B5F1-49A0-AA37-ADC38EEAF8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62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34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812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612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563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685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A785C4-B5F1-49A0-AA37-ADC38EEAF83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473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png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63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7824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0957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658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729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9107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2207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115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4268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9472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9392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l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2565967" y="591433"/>
            <a:ext cx="7074000" cy="7074000"/>
          </a:xfrm>
          <a:prstGeom prst="ellipse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705900" y="5190567"/>
            <a:ext cx="2780400" cy="6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title"/>
          </p:nvPr>
        </p:nvSpPr>
        <p:spPr>
          <a:xfrm>
            <a:off x="4079467" y="1130563"/>
            <a:ext cx="4047600" cy="245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5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53556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 txBox="1">
            <a:spLocks noGrp="1"/>
          </p:cNvSpPr>
          <p:nvPr>
            <p:ph type="title"/>
          </p:nvPr>
        </p:nvSpPr>
        <p:spPr>
          <a:xfrm>
            <a:off x="1850800" y="1578467"/>
            <a:ext cx="8490400" cy="34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30260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4" name="Google Shape;54;p9"/>
          <p:cNvSpPr txBox="1">
            <a:spLocks noGrp="1"/>
          </p:cNvSpPr>
          <p:nvPr>
            <p:ph type="title"/>
          </p:nvPr>
        </p:nvSpPr>
        <p:spPr>
          <a:xfrm>
            <a:off x="789233" y="1644233"/>
            <a:ext cx="43704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5" name="Google Shape;55;p9"/>
          <p:cNvSpPr txBox="1">
            <a:spLocks noGrp="1"/>
          </p:cNvSpPr>
          <p:nvPr>
            <p:ph type="subTitle" idx="1"/>
          </p:nvPr>
        </p:nvSpPr>
        <p:spPr>
          <a:xfrm>
            <a:off x="789233" y="3737433"/>
            <a:ext cx="43704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1pPr>
            <a:lvl2pPr marL="914400" lvl="1" indent="-355600">
              <a:spcBef>
                <a:spcPts val="1600"/>
              </a:spcBef>
              <a:spcAft>
                <a:spcPts val="0"/>
              </a:spcAft>
              <a:buSzPts val="2000"/>
              <a:buChar char="○"/>
              <a:defRPr/>
            </a:lvl2pPr>
            <a:lvl3pPr marL="1371600" lvl="2" indent="-355600">
              <a:spcBef>
                <a:spcPts val="1600"/>
              </a:spcBef>
              <a:spcAft>
                <a:spcPts val="0"/>
              </a:spcAft>
              <a:buSzPts val="2000"/>
              <a:buChar char="■"/>
              <a:defRPr/>
            </a:lvl3pPr>
            <a:lvl4pPr marL="1828800" lvl="3" indent="-355600">
              <a:spcBef>
                <a:spcPts val="1600"/>
              </a:spcBef>
              <a:spcAft>
                <a:spcPts val="0"/>
              </a:spcAft>
              <a:buSzPts val="2000"/>
              <a:buChar char="●"/>
              <a:defRPr/>
            </a:lvl4pPr>
            <a:lvl5pPr marL="2286000" lvl="4" indent="-355600">
              <a:spcBef>
                <a:spcPts val="1600"/>
              </a:spcBef>
              <a:spcAft>
                <a:spcPts val="0"/>
              </a:spcAft>
              <a:buSzPts val="2000"/>
              <a:buChar char="○"/>
              <a:defRPr/>
            </a:lvl5pPr>
            <a:lvl6pPr marL="2743200" lvl="5" indent="-355600">
              <a:spcBef>
                <a:spcPts val="1600"/>
              </a:spcBef>
              <a:spcAft>
                <a:spcPts val="0"/>
              </a:spcAft>
              <a:buSzPts val="2000"/>
              <a:buChar char="■"/>
              <a:defRPr/>
            </a:lvl6pPr>
            <a:lvl7pPr marL="3200400" lvl="6" indent="-355600">
              <a:spcBef>
                <a:spcPts val="1600"/>
              </a:spcBef>
              <a:spcAft>
                <a:spcPts val="0"/>
              </a:spcAft>
              <a:buSzPts val="2000"/>
              <a:buChar char="●"/>
              <a:defRPr/>
            </a:lvl7pPr>
            <a:lvl8pPr marL="3657600" lvl="7" indent="-355600">
              <a:spcBef>
                <a:spcPts val="1600"/>
              </a:spcBef>
              <a:spcAft>
                <a:spcPts val="0"/>
              </a:spcAft>
              <a:buSzPts val="2000"/>
              <a:buChar char="○"/>
              <a:defRPr/>
            </a:lvl8pPr>
            <a:lvl9pPr marL="4114800" lvl="8" indent="-355600">
              <a:spcBef>
                <a:spcPts val="1600"/>
              </a:spcBef>
              <a:spcAft>
                <a:spcPts val="160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23842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0"/>
          <p:cNvSpPr txBox="1">
            <a:spLocks noGrp="1"/>
          </p:cNvSpPr>
          <p:nvPr>
            <p:ph type="body" idx="1"/>
          </p:nvPr>
        </p:nvSpPr>
        <p:spPr>
          <a:xfrm>
            <a:off x="745460" y="5372719"/>
            <a:ext cx="87136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21864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2"/>
        </a:solid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50524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2"/>
        </a:solidFill>
        <a:effectLst/>
      </p:bgPr>
    </p:bg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46489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dk2"/>
        </a:solidFill>
        <a:effectLst/>
      </p:bgPr>
    </p:bg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771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80818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5">
  <p:cSld name="Background 5">
    <p:bg>
      <p:bgPr>
        <a:solidFill>
          <a:schemeClr val="accent3"/>
        </a:solidFill>
        <a:effectLst/>
      </p:bgPr>
    </p:bg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42666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2">
  <p:cSld name="Title and Body2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20"/>
          <p:cNvSpPr txBox="1">
            <a:spLocks noGrp="1"/>
          </p:cNvSpPr>
          <p:nvPr>
            <p:ph type="body" idx="1"/>
          </p:nvPr>
        </p:nvSpPr>
        <p:spPr>
          <a:xfrm>
            <a:off x="713597" y="2801733"/>
            <a:ext cx="6130800" cy="23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1pPr>
            <a:lvl2pPr marL="914400" lvl="1" indent="-342900" algn="ctr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algn="ctr" rtl="0">
              <a:spcBef>
                <a:spcPts val="1600"/>
              </a:spcBef>
              <a:spcAft>
                <a:spcPts val="1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91" name="Google Shape;91;p20"/>
          <p:cNvSpPr/>
          <p:nvPr/>
        </p:nvSpPr>
        <p:spPr>
          <a:xfrm>
            <a:off x="-900" y="489200"/>
            <a:ext cx="12194000" cy="144560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2" name="Google Shape;92;p20"/>
          <p:cNvSpPr txBox="1">
            <a:spLocks noGrp="1"/>
          </p:cNvSpPr>
          <p:nvPr>
            <p:ph type="title"/>
          </p:nvPr>
        </p:nvSpPr>
        <p:spPr>
          <a:xfrm>
            <a:off x="961200" y="813012"/>
            <a:ext cx="10284800" cy="7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AutoNum type="arabicPeriod"/>
              <a:defRPr sz="4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9pPr>
          </a:lstStyle>
          <a:p>
            <a:endParaRPr/>
          </a:p>
        </p:txBody>
      </p:sp>
      <p:grpSp>
        <p:nvGrpSpPr>
          <p:cNvPr id="93" name="Google Shape;93;p20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94" name="Google Shape;94;p20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5" name="Google Shape;95;p20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40527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3">
  <p:cSld name="Title and Body3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1"/>
          <p:cNvSpPr/>
          <p:nvPr/>
        </p:nvSpPr>
        <p:spPr>
          <a:xfrm>
            <a:off x="-9633" y="851033"/>
            <a:ext cx="12211200" cy="733600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98" name="Google Shape;98;p21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99" name="Google Shape;99;p21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0" name="Google Shape;100;p21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01" name="Google Shape;101;p21">
            <a:hlinkClick r:id="" action="ppaction://noaction"/>
          </p:cNvPr>
          <p:cNvSpPr txBox="1">
            <a:spLocks noGrp="1"/>
          </p:cNvSpPr>
          <p:nvPr>
            <p:ph type="title"/>
          </p:nvPr>
        </p:nvSpPr>
        <p:spPr>
          <a:xfrm>
            <a:off x="6806500" y="2957600"/>
            <a:ext cx="2886400" cy="151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37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21"/>
          <p:cNvSpPr txBox="1">
            <a:spLocks noGrp="1"/>
          </p:cNvSpPr>
          <p:nvPr>
            <p:ph type="subTitle" idx="1"/>
          </p:nvPr>
        </p:nvSpPr>
        <p:spPr>
          <a:xfrm>
            <a:off x="2115800" y="853833"/>
            <a:ext cx="7960400" cy="72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90209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1">
  <p:cSld name="Section Header1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22"/>
          <p:cNvSpPr/>
          <p:nvPr/>
        </p:nvSpPr>
        <p:spPr>
          <a:xfrm>
            <a:off x="-1600" y="3429000"/>
            <a:ext cx="12213200" cy="246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05" name="Google Shape;105;p22"/>
          <p:cNvGrpSpPr/>
          <p:nvPr/>
        </p:nvGrpSpPr>
        <p:grpSpPr>
          <a:xfrm>
            <a:off x="-2044" y="5896848"/>
            <a:ext cx="12200936" cy="961207"/>
            <a:chOff x="6554556" y="4623505"/>
            <a:chExt cx="7127825" cy="720905"/>
          </a:xfrm>
        </p:grpSpPr>
        <p:sp>
          <p:nvSpPr>
            <p:cNvPr id="106" name="Google Shape;106;p22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rgbClr val="B3AA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7" name="Google Shape;107;p22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rgbClr val="C2B9D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08" name="Google Shape;108;p22"/>
          <p:cNvSpPr txBox="1">
            <a:spLocks noGrp="1"/>
          </p:cNvSpPr>
          <p:nvPr>
            <p:ph type="title"/>
          </p:nvPr>
        </p:nvSpPr>
        <p:spPr>
          <a:xfrm>
            <a:off x="961200" y="739901"/>
            <a:ext cx="5134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09" name="Google Shape;109;p22"/>
          <p:cNvSpPr txBox="1">
            <a:spLocks noGrp="1"/>
          </p:cNvSpPr>
          <p:nvPr>
            <p:ph type="subTitle" idx="1"/>
          </p:nvPr>
        </p:nvSpPr>
        <p:spPr>
          <a:xfrm>
            <a:off x="961200" y="1727108"/>
            <a:ext cx="5134800" cy="72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5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7774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4">
  <p:cSld name="Title and Body4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4"/>
          <p:cNvSpPr/>
          <p:nvPr/>
        </p:nvSpPr>
        <p:spPr>
          <a:xfrm>
            <a:off x="-900" y="489200"/>
            <a:ext cx="12194000" cy="14456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18" name="Google Shape;118;p24"/>
          <p:cNvSpPr txBox="1">
            <a:spLocks noGrp="1"/>
          </p:cNvSpPr>
          <p:nvPr>
            <p:ph type="title"/>
          </p:nvPr>
        </p:nvSpPr>
        <p:spPr>
          <a:xfrm>
            <a:off x="961200" y="813012"/>
            <a:ext cx="10284800" cy="7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AutoNum type="arabicPeriod"/>
              <a:defRPr sz="4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9pPr>
          </a:lstStyle>
          <a:p>
            <a:endParaRPr/>
          </a:p>
        </p:txBody>
      </p:sp>
      <p:grpSp>
        <p:nvGrpSpPr>
          <p:cNvPr id="119" name="Google Shape;119;p24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120" name="Google Shape;120;p24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rgbClr val="62CF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" name="Google Shape;121;p24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22" name="Google Shape;122;p24"/>
          <p:cNvSpPr txBox="1">
            <a:spLocks noGrp="1"/>
          </p:cNvSpPr>
          <p:nvPr>
            <p:ph type="title" idx="2"/>
          </p:nvPr>
        </p:nvSpPr>
        <p:spPr>
          <a:xfrm>
            <a:off x="2120467" y="2963615"/>
            <a:ext cx="7951200" cy="93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500" b="0">
                <a:latin typeface="Lato"/>
                <a:ea typeface="Lato"/>
                <a:cs typeface="Lato"/>
                <a:sym typeface="La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16622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5">
  <p:cSld name="Title and Body5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5"/>
          <p:cNvSpPr/>
          <p:nvPr/>
        </p:nvSpPr>
        <p:spPr>
          <a:xfrm>
            <a:off x="-9633" y="851033"/>
            <a:ext cx="12211200" cy="733600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25" name="Google Shape;125;p25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126" name="Google Shape;126;p25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rgbClr val="62CF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" name="Google Shape;127;p25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28" name="Google Shape;128;p25">
            <a:hlinkClick r:id="" action="ppaction://noaction"/>
          </p:cNvPr>
          <p:cNvSpPr txBox="1">
            <a:spLocks noGrp="1"/>
          </p:cNvSpPr>
          <p:nvPr>
            <p:ph type="title"/>
          </p:nvPr>
        </p:nvSpPr>
        <p:spPr>
          <a:xfrm>
            <a:off x="6806500" y="2957600"/>
            <a:ext cx="2886400" cy="151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37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25"/>
          <p:cNvSpPr txBox="1">
            <a:spLocks noGrp="1"/>
          </p:cNvSpPr>
          <p:nvPr>
            <p:ph type="subTitle" idx="1"/>
          </p:nvPr>
        </p:nvSpPr>
        <p:spPr>
          <a:xfrm>
            <a:off x="2115800" y="853833"/>
            <a:ext cx="7960400" cy="72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76082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lt2"/>
        </a:solid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37"/>
          <p:cNvSpPr/>
          <p:nvPr/>
        </p:nvSpPr>
        <p:spPr>
          <a:xfrm>
            <a:off x="428665" y="2159833"/>
            <a:ext cx="6640000" cy="6640000"/>
          </a:xfrm>
          <a:prstGeom prst="ellipse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209" name="Google Shape;209;p37"/>
          <p:cNvGrpSpPr/>
          <p:nvPr/>
        </p:nvGrpSpPr>
        <p:grpSpPr>
          <a:xfrm>
            <a:off x="-2044" y="5896848"/>
            <a:ext cx="12200936" cy="961207"/>
            <a:chOff x="6554556" y="4623505"/>
            <a:chExt cx="7127825" cy="720905"/>
          </a:xfrm>
        </p:grpSpPr>
        <p:sp>
          <p:nvSpPr>
            <p:cNvPr id="210" name="Google Shape;210;p37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rgbClr val="B3AA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1" name="Google Shape;211;p37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rgbClr val="C2B9D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12" name="Google Shape;212;p37"/>
          <p:cNvSpPr txBox="1"/>
          <p:nvPr/>
        </p:nvSpPr>
        <p:spPr>
          <a:xfrm>
            <a:off x="6686133" y="4625500"/>
            <a:ext cx="3984800" cy="64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CREDITS: This presentation template was created by Slidesgo, including icons by Flaticon, and infographics &amp; images by Freepik</a:t>
            </a:r>
            <a:endParaRPr kumimoji="0" sz="1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13" name="Google Shape;213;p37"/>
          <p:cNvSpPr txBox="1">
            <a:spLocks noGrp="1"/>
          </p:cNvSpPr>
          <p:nvPr>
            <p:ph type="title"/>
          </p:nvPr>
        </p:nvSpPr>
        <p:spPr>
          <a:xfrm>
            <a:off x="3360451" y="931667"/>
            <a:ext cx="5465600" cy="74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214" name="Google Shape;214;p37"/>
          <p:cNvSpPr txBox="1">
            <a:spLocks noGrp="1"/>
          </p:cNvSpPr>
          <p:nvPr>
            <p:ph type="subTitle" idx="1"/>
          </p:nvPr>
        </p:nvSpPr>
        <p:spPr>
          <a:xfrm>
            <a:off x="6931813" y="5233533"/>
            <a:ext cx="3473600" cy="4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 b="0"/>
            </a:lvl1pPr>
            <a:lvl2pPr lvl="1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/>
            </a:lvl9pPr>
          </a:lstStyle>
          <a:p>
            <a:endParaRPr/>
          </a:p>
        </p:txBody>
      </p:sp>
      <p:sp>
        <p:nvSpPr>
          <p:cNvPr id="215" name="Google Shape;215;p37"/>
          <p:cNvSpPr txBox="1">
            <a:spLocks noGrp="1"/>
          </p:cNvSpPr>
          <p:nvPr>
            <p:ph type="subTitle" idx="2"/>
          </p:nvPr>
        </p:nvSpPr>
        <p:spPr>
          <a:xfrm>
            <a:off x="3399467" y="2398029"/>
            <a:ext cx="5425600" cy="119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16" name="Google Shape;216;p37"/>
          <p:cNvSpPr/>
          <p:nvPr/>
        </p:nvSpPr>
        <p:spPr>
          <a:xfrm>
            <a:off x="3742404" y="1223372"/>
            <a:ext cx="753717" cy="601627"/>
          </a:xfrm>
          <a:custGeom>
            <a:avLst/>
            <a:gdLst/>
            <a:ahLst/>
            <a:cxnLst/>
            <a:rect l="l" t="t" r="r" b="b"/>
            <a:pathLst>
              <a:path w="61461" h="49059" extrusionOk="0">
                <a:moveTo>
                  <a:pt x="23010" y="0"/>
                </a:moveTo>
                <a:cubicBezTo>
                  <a:pt x="16201" y="0"/>
                  <a:pt x="10669" y="5502"/>
                  <a:pt x="10669" y="12311"/>
                </a:cubicBezTo>
                <a:cubicBezTo>
                  <a:pt x="10669" y="13374"/>
                  <a:pt x="10821" y="14408"/>
                  <a:pt x="11065" y="15381"/>
                </a:cubicBezTo>
                <a:lnTo>
                  <a:pt x="10669" y="15381"/>
                </a:lnTo>
                <a:cubicBezTo>
                  <a:pt x="4773" y="15381"/>
                  <a:pt x="1" y="20153"/>
                  <a:pt x="1" y="26049"/>
                </a:cubicBezTo>
                <a:cubicBezTo>
                  <a:pt x="1" y="31399"/>
                  <a:pt x="3922" y="35837"/>
                  <a:pt x="9058" y="36627"/>
                </a:cubicBezTo>
                <a:cubicBezTo>
                  <a:pt x="9058" y="36657"/>
                  <a:pt x="9058" y="36718"/>
                  <a:pt x="9058" y="36749"/>
                </a:cubicBezTo>
                <a:cubicBezTo>
                  <a:pt x="9058" y="43557"/>
                  <a:pt x="14560" y="49059"/>
                  <a:pt x="21369" y="49059"/>
                </a:cubicBezTo>
                <a:cubicBezTo>
                  <a:pt x="25503" y="49059"/>
                  <a:pt x="29150" y="47022"/>
                  <a:pt x="31399" y="43892"/>
                </a:cubicBezTo>
                <a:cubicBezTo>
                  <a:pt x="33101" y="46080"/>
                  <a:pt x="35776" y="47478"/>
                  <a:pt x="38755" y="47478"/>
                </a:cubicBezTo>
                <a:cubicBezTo>
                  <a:pt x="43740" y="47478"/>
                  <a:pt x="47813" y="43588"/>
                  <a:pt x="48117" y="38694"/>
                </a:cubicBezTo>
                <a:cubicBezTo>
                  <a:pt x="49302" y="39271"/>
                  <a:pt x="50670" y="39575"/>
                  <a:pt x="52099" y="39575"/>
                </a:cubicBezTo>
                <a:cubicBezTo>
                  <a:pt x="57266" y="39575"/>
                  <a:pt x="61461" y="35381"/>
                  <a:pt x="61461" y="30214"/>
                </a:cubicBezTo>
                <a:cubicBezTo>
                  <a:pt x="61461" y="25593"/>
                  <a:pt x="58087" y="21733"/>
                  <a:pt x="53649" y="21004"/>
                </a:cubicBezTo>
                <a:cubicBezTo>
                  <a:pt x="53892" y="20031"/>
                  <a:pt x="54044" y="18967"/>
                  <a:pt x="54044" y="17903"/>
                </a:cubicBezTo>
                <a:cubicBezTo>
                  <a:pt x="54044" y="11125"/>
                  <a:pt x="48542" y="5593"/>
                  <a:pt x="41734" y="5593"/>
                </a:cubicBezTo>
                <a:cubicBezTo>
                  <a:pt x="39029" y="5593"/>
                  <a:pt x="36536" y="6475"/>
                  <a:pt x="34500" y="7934"/>
                </a:cubicBezTo>
                <a:cubicBezTo>
                  <a:pt x="32737" y="3283"/>
                  <a:pt x="28269" y="0"/>
                  <a:pt x="2301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17" name="Google Shape;217;p37"/>
          <p:cNvSpPr/>
          <p:nvPr/>
        </p:nvSpPr>
        <p:spPr>
          <a:xfrm>
            <a:off x="630067" y="719339"/>
            <a:ext cx="1755936" cy="1019807"/>
          </a:xfrm>
          <a:custGeom>
            <a:avLst/>
            <a:gdLst/>
            <a:ahLst/>
            <a:cxnLst/>
            <a:rect l="l" t="t" r="r" b="b"/>
            <a:pathLst>
              <a:path w="61218" h="35554" extrusionOk="0">
                <a:moveTo>
                  <a:pt x="19770" y="1"/>
                </a:moveTo>
                <a:cubicBezTo>
                  <a:pt x="19565" y="1"/>
                  <a:pt x="19358" y="8"/>
                  <a:pt x="19150" y="22"/>
                </a:cubicBezTo>
                <a:cubicBezTo>
                  <a:pt x="14256" y="386"/>
                  <a:pt x="10578" y="4642"/>
                  <a:pt x="10913" y="9535"/>
                </a:cubicBezTo>
                <a:cubicBezTo>
                  <a:pt x="10913" y="9657"/>
                  <a:pt x="10943" y="9748"/>
                  <a:pt x="10943" y="9839"/>
                </a:cubicBezTo>
                <a:cubicBezTo>
                  <a:pt x="10424" y="9736"/>
                  <a:pt x="9904" y="9688"/>
                  <a:pt x="9366" y="9688"/>
                </a:cubicBezTo>
                <a:cubicBezTo>
                  <a:pt x="9116" y="9688"/>
                  <a:pt x="8862" y="9699"/>
                  <a:pt x="8602" y="9718"/>
                </a:cubicBezTo>
                <a:cubicBezTo>
                  <a:pt x="3709" y="10052"/>
                  <a:pt x="0" y="14308"/>
                  <a:pt x="365" y="19201"/>
                </a:cubicBezTo>
                <a:cubicBezTo>
                  <a:pt x="685" y="23917"/>
                  <a:pt x="4602" y="27490"/>
                  <a:pt x="9258" y="27490"/>
                </a:cubicBezTo>
                <a:cubicBezTo>
                  <a:pt x="9464" y="27490"/>
                  <a:pt x="9671" y="27483"/>
                  <a:pt x="9879" y="27469"/>
                </a:cubicBezTo>
                <a:cubicBezTo>
                  <a:pt x="10335" y="27438"/>
                  <a:pt x="10791" y="27378"/>
                  <a:pt x="11217" y="27256"/>
                </a:cubicBezTo>
                <a:cubicBezTo>
                  <a:pt x="12486" y="32103"/>
                  <a:pt x="16878" y="35554"/>
                  <a:pt x="21974" y="35554"/>
                </a:cubicBezTo>
                <a:cubicBezTo>
                  <a:pt x="22246" y="35554"/>
                  <a:pt x="22521" y="35544"/>
                  <a:pt x="22797" y="35524"/>
                </a:cubicBezTo>
                <a:cubicBezTo>
                  <a:pt x="26870" y="35250"/>
                  <a:pt x="30275" y="32818"/>
                  <a:pt x="31977" y="29445"/>
                </a:cubicBezTo>
                <a:cubicBezTo>
                  <a:pt x="33299" y="32348"/>
                  <a:pt x="36226" y="34328"/>
                  <a:pt x="39549" y="34328"/>
                </a:cubicBezTo>
                <a:cubicBezTo>
                  <a:pt x="39739" y="34328"/>
                  <a:pt x="39930" y="34321"/>
                  <a:pt x="40123" y="34308"/>
                </a:cubicBezTo>
                <a:cubicBezTo>
                  <a:pt x="43010" y="34095"/>
                  <a:pt x="45412" y="32454"/>
                  <a:pt x="46749" y="30113"/>
                </a:cubicBezTo>
                <a:cubicBezTo>
                  <a:pt x="48147" y="31001"/>
                  <a:pt x="49831" y="31507"/>
                  <a:pt x="51589" y="31507"/>
                </a:cubicBezTo>
                <a:cubicBezTo>
                  <a:pt x="51819" y="31507"/>
                  <a:pt x="52049" y="31499"/>
                  <a:pt x="52281" y="31481"/>
                </a:cubicBezTo>
                <a:cubicBezTo>
                  <a:pt x="57388" y="31116"/>
                  <a:pt x="61217" y="26709"/>
                  <a:pt x="60853" y="21633"/>
                </a:cubicBezTo>
                <a:cubicBezTo>
                  <a:pt x="60518" y="17013"/>
                  <a:pt x="56810" y="13426"/>
                  <a:pt x="52311" y="13092"/>
                </a:cubicBezTo>
                <a:cubicBezTo>
                  <a:pt x="52342" y="12666"/>
                  <a:pt x="52372" y="12241"/>
                  <a:pt x="52342" y="11815"/>
                </a:cubicBezTo>
                <a:cubicBezTo>
                  <a:pt x="52021" y="7445"/>
                  <a:pt x="48378" y="4137"/>
                  <a:pt x="44062" y="4137"/>
                </a:cubicBezTo>
                <a:cubicBezTo>
                  <a:pt x="43875" y="4137"/>
                  <a:pt x="43686" y="4143"/>
                  <a:pt x="43497" y="4155"/>
                </a:cubicBezTo>
                <a:cubicBezTo>
                  <a:pt x="41916" y="4277"/>
                  <a:pt x="40457" y="4855"/>
                  <a:pt x="39241" y="5736"/>
                </a:cubicBezTo>
                <a:cubicBezTo>
                  <a:pt x="37384" y="4316"/>
                  <a:pt x="35062" y="3485"/>
                  <a:pt x="32581" y="3485"/>
                </a:cubicBezTo>
                <a:cubicBezTo>
                  <a:pt x="32300" y="3485"/>
                  <a:pt x="32018" y="3496"/>
                  <a:pt x="31734" y="3517"/>
                </a:cubicBezTo>
                <a:cubicBezTo>
                  <a:pt x="30244" y="3608"/>
                  <a:pt x="28846" y="4003"/>
                  <a:pt x="27600" y="4611"/>
                </a:cubicBezTo>
                <a:cubicBezTo>
                  <a:pt x="26082" y="1834"/>
                  <a:pt x="23108" y="1"/>
                  <a:pt x="1977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26160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5E3673AB-F480-4E10-B8A1-5E5F5FDD443B}" type="slidenum">
              <a:rPr kumimoji="0" lang="en-US" altLang="vi-V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011021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919E504-39B9-4F99-9C3A-739648E368BF}" type="slidenum">
              <a:rPr kumimoji="0" lang="en-US" altLang="vi-V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99679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5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rot="10800000">
            <a:off x="7024336" y="-65256"/>
            <a:ext cx="5235397" cy="481458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-100967" y="2086173"/>
            <a:ext cx="5321933" cy="489416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2078400" y="811033"/>
            <a:ext cx="8035200" cy="36184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3" name="Google Shape;13;p2"/>
          <p:cNvSpPr txBox="1">
            <a:spLocks noGrp="1"/>
          </p:cNvSpPr>
          <p:nvPr>
            <p:ph type="ctrTitle"/>
          </p:nvPr>
        </p:nvSpPr>
        <p:spPr>
          <a:xfrm>
            <a:off x="2192167" y="1407000"/>
            <a:ext cx="7829600" cy="212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3552333" y="3327400"/>
            <a:ext cx="5098000" cy="52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Karla Regular"/>
              <a:buNone/>
              <a:defRPr>
                <a:latin typeface="Karla Regular"/>
                <a:ea typeface="Karla Regular"/>
                <a:cs typeface="Karla Regular"/>
                <a:sym typeface="Karla Regular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5" name="Google Shape;15;p2"/>
          <p:cNvGrpSpPr/>
          <p:nvPr/>
        </p:nvGrpSpPr>
        <p:grpSpPr>
          <a:xfrm>
            <a:off x="72607" y="15445"/>
            <a:ext cx="5338637" cy="5394029"/>
            <a:chOff x="54455" y="11580"/>
            <a:chExt cx="4003978" cy="4045522"/>
          </a:xfrm>
        </p:grpSpPr>
        <p:sp>
          <p:nvSpPr>
            <p:cNvPr id="16" name="Google Shape;16;p2"/>
            <p:cNvSpPr/>
            <p:nvPr/>
          </p:nvSpPr>
          <p:spPr>
            <a:xfrm>
              <a:off x="239090" y="79161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671062" y="3469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036492" y="592423"/>
              <a:ext cx="238804" cy="155477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1868815" y="93356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671574" y="86500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 rot="3312740">
              <a:off x="144886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811037" y="1434104"/>
              <a:ext cx="324090" cy="33977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982144" y="1117744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4" name="Google Shape;44;p2"/>
          <p:cNvGrpSpPr/>
          <p:nvPr/>
        </p:nvGrpSpPr>
        <p:grpSpPr>
          <a:xfrm rot="10800000">
            <a:off x="6640208" y="1258378"/>
            <a:ext cx="5338637" cy="5394029"/>
            <a:chOff x="54455" y="11580"/>
            <a:chExt cx="4003978" cy="4045522"/>
          </a:xfrm>
        </p:grpSpPr>
        <p:sp>
          <p:nvSpPr>
            <p:cNvPr id="45" name="Google Shape;45;p2"/>
            <p:cNvSpPr/>
            <p:nvPr/>
          </p:nvSpPr>
          <p:spPr>
            <a:xfrm>
              <a:off x="239090" y="79161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671062" y="3469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036492" y="592423"/>
              <a:ext cx="238804" cy="155477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868815" y="93356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1671574" y="86500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 rot="3312740">
              <a:off x="144886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" name="Google Shape;62;p2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811037" y="1434104"/>
              <a:ext cx="324090" cy="33977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8" name="Google Shape;68;p2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9" name="Google Shape;69;p2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982144" y="1117744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01190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4"/>
          <p:cNvSpPr txBox="1">
            <a:spLocks noGrp="1"/>
          </p:cNvSpPr>
          <p:nvPr>
            <p:ph type="title"/>
          </p:nvPr>
        </p:nvSpPr>
        <p:spPr>
          <a:xfrm>
            <a:off x="2146467" y="560933"/>
            <a:ext cx="7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700"/>
              <a:buNone/>
              <a:defRPr sz="30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4"/>
          <p:cNvSpPr txBox="1">
            <a:spLocks noGrp="1"/>
          </p:cNvSpPr>
          <p:nvPr>
            <p:ph type="body" idx="1"/>
          </p:nvPr>
        </p:nvSpPr>
        <p:spPr>
          <a:xfrm>
            <a:off x="889600" y="1571767"/>
            <a:ext cx="10412800" cy="44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AutoNum type="arabicPeriod"/>
              <a:defRPr sz="12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00" name="Google Shape;100;p4"/>
          <p:cNvSpPr/>
          <p:nvPr/>
        </p:nvSpPr>
        <p:spPr>
          <a:xfrm>
            <a:off x="-100967" y="5553940"/>
            <a:ext cx="1474899" cy="135635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01" name="Google Shape;101;p4"/>
          <p:cNvSpPr/>
          <p:nvPr/>
        </p:nvSpPr>
        <p:spPr>
          <a:xfrm rot="10800000">
            <a:off x="10845037" y="-91483"/>
            <a:ext cx="1448331" cy="1332616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02" name="Google Shape;102;p4"/>
          <p:cNvGrpSpPr/>
          <p:nvPr/>
        </p:nvGrpSpPr>
        <p:grpSpPr>
          <a:xfrm>
            <a:off x="45867" y="15432"/>
            <a:ext cx="4687196" cy="4712224"/>
            <a:chOff x="34399" y="11580"/>
            <a:chExt cx="4024035" cy="4045522"/>
          </a:xfrm>
        </p:grpSpPr>
        <p:sp>
          <p:nvSpPr>
            <p:cNvPr id="103" name="Google Shape;103;p4"/>
            <p:cNvSpPr/>
            <p:nvPr/>
          </p:nvSpPr>
          <p:spPr>
            <a:xfrm>
              <a:off x="336327" y="64196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629787" y="1440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5" name="Google Shape;105;p4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6" name="Google Shape;106;p4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7" name="Google Shape;107;p4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8" name="Google Shape;108;p4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9" name="Google Shape;109;p4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0" name="Google Shape;110;p4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1" name="Google Shape;111;p4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" name="Google Shape;112;p4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" name="Google Shape;113;p4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" name="Google Shape;114;p4"/>
            <p:cNvSpPr/>
            <p:nvPr/>
          </p:nvSpPr>
          <p:spPr>
            <a:xfrm rot="3312740">
              <a:off x="104323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" name="Google Shape;115;p4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" name="Google Shape;116;p4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" name="Google Shape;117;p4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" name="Google Shape;118;p4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" name="Google Shape;119;p4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" name="Google Shape;120;p4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" name="Google Shape;121;p4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2" name="Google Shape;122;p4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3" name="Google Shape;123;p4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4" name="Google Shape;124;p4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5" name="Google Shape;125;p4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26" name="Google Shape;126;p4"/>
          <p:cNvSpPr/>
          <p:nvPr/>
        </p:nvSpPr>
        <p:spPr>
          <a:xfrm rot="10800000">
            <a:off x="11596105" y="1373912"/>
            <a:ext cx="116555" cy="7685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27" name="Google Shape;127;p4"/>
          <p:cNvGrpSpPr/>
          <p:nvPr/>
        </p:nvGrpSpPr>
        <p:grpSpPr>
          <a:xfrm>
            <a:off x="7654141" y="2346812"/>
            <a:ext cx="4461187" cy="4421127"/>
            <a:chOff x="5740605" y="1760105"/>
            <a:chExt cx="3345890" cy="3315845"/>
          </a:xfrm>
        </p:grpSpPr>
        <p:sp>
          <p:nvSpPr>
            <p:cNvPr id="128" name="Google Shape;128;p4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" name="Google Shape;129;p4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0" name="Google Shape;130;p4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1" name="Google Shape;131;p4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" name="Google Shape;132;p4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3" name="Google Shape;133;p4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4" name="Google Shape;134;p4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5" name="Google Shape;135;p4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" name="Google Shape;136;p4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7" name="Google Shape;137;p4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8" name="Google Shape;138;p4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9" name="Google Shape;139;p4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0" name="Google Shape;140;p4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1" name="Google Shape;141;p4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" name="Google Shape;142;p4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" name="Google Shape;143;p4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" name="Google Shape;144;p4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" name="Google Shape;145;p4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" name="Google Shape;146;p4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" name="Google Shape;147;p4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" name="Google Shape;148;p4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" name="Google Shape;149;p4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6587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5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7"/>
          <p:cNvSpPr/>
          <p:nvPr/>
        </p:nvSpPr>
        <p:spPr>
          <a:xfrm rot="5400000">
            <a:off x="-234016" y="-38686"/>
            <a:ext cx="3327063" cy="305964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6" name="Google Shape;236;p7"/>
          <p:cNvSpPr txBox="1">
            <a:spLocks noGrp="1"/>
          </p:cNvSpPr>
          <p:nvPr>
            <p:ph type="title"/>
          </p:nvPr>
        </p:nvSpPr>
        <p:spPr>
          <a:xfrm>
            <a:off x="6452200" y="410333"/>
            <a:ext cx="43688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30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37" name="Google Shape;237;p7"/>
          <p:cNvSpPr/>
          <p:nvPr/>
        </p:nvSpPr>
        <p:spPr>
          <a:xfrm>
            <a:off x="-100965" y="1290838"/>
            <a:ext cx="6186529" cy="568927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8" name="Google Shape;238;p7"/>
          <p:cNvSpPr txBox="1">
            <a:spLocks noGrp="1"/>
          </p:cNvSpPr>
          <p:nvPr>
            <p:ph type="subTitle" idx="1"/>
          </p:nvPr>
        </p:nvSpPr>
        <p:spPr>
          <a:xfrm>
            <a:off x="6452200" y="1523200"/>
            <a:ext cx="4368800" cy="38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grpSp>
        <p:nvGrpSpPr>
          <p:cNvPr id="239" name="Google Shape;239;p7"/>
          <p:cNvGrpSpPr/>
          <p:nvPr/>
        </p:nvGrpSpPr>
        <p:grpSpPr>
          <a:xfrm rot="10800000">
            <a:off x="9359230" y="4257205"/>
            <a:ext cx="2654263" cy="2466445"/>
            <a:chOff x="817100" y="238125"/>
            <a:chExt cx="5912375" cy="5495644"/>
          </a:xfrm>
        </p:grpSpPr>
        <p:sp>
          <p:nvSpPr>
            <p:cNvPr id="240" name="Google Shape;240;p7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1" name="Google Shape;241;p7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2" name="Google Shape;242;p7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3" name="Google Shape;243;p7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4" name="Google Shape;244;p7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5" name="Google Shape;245;p7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6" name="Google Shape;246;p7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7" name="Google Shape;247;p7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8" name="Google Shape;248;p7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9" name="Google Shape;249;p7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0" name="Google Shape;250;p7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1" name="Google Shape;251;p7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2" name="Google Shape;252;p7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3" name="Google Shape;253;p7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4" name="Google Shape;254;p7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5" name="Google Shape;255;p7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6" name="Google Shape;256;p7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99572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solidFill>
          <a:schemeClr val="accent4"/>
        </a:solidFill>
        <a:effectLst/>
      </p:bgPr>
    </p:bg>
    <p:spTree>
      <p:nvGrpSpPr>
        <p:cNvPr id="1" name="Shape 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Google Shape;258;p8"/>
          <p:cNvSpPr/>
          <p:nvPr/>
        </p:nvSpPr>
        <p:spPr>
          <a:xfrm>
            <a:off x="2083667" y="1419600"/>
            <a:ext cx="8035200" cy="40188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59" name="Google Shape;259;p8"/>
          <p:cNvSpPr txBox="1">
            <a:spLocks noGrp="1"/>
          </p:cNvSpPr>
          <p:nvPr>
            <p:ph type="title"/>
          </p:nvPr>
        </p:nvSpPr>
        <p:spPr>
          <a:xfrm>
            <a:off x="2912267" y="1977400"/>
            <a:ext cx="6378000" cy="29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7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60" name="Google Shape;260;p8"/>
          <p:cNvSpPr/>
          <p:nvPr/>
        </p:nvSpPr>
        <p:spPr>
          <a:xfrm>
            <a:off x="-100967" y="5250829"/>
            <a:ext cx="1804341" cy="1659312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1" name="Google Shape;261;p8"/>
          <p:cNvSpPr/>
          <p:nvPr/>
        </p:nvSpPr>
        <p:spPr>
          <a:xfrm rot="10800000">
            <a:off x="10489036" y="-91137"/>
            <a:ext cx="1804341" cy="1659312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2" name="Google Shape;262;p8"/>
          <p:cNvSpPr/>
          <p:nvPr/>
        </p:nvSpPr>
        <p:spPr>
          <a:xfrm rot="10800000">
            <a:off x="11555763" y="3694388"/>
            <a:ext cx="43212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3" name="Google Shape;263;p8"/>
          <p:cNvSpPr/>
          <p:nvPr/>
        </p:nvSpPr>
        <p:spPr>
          <a:xfrm rot="10800000">
            <a:off x="9996839" y="6183002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4" name="Google Shape;264;p8"/>
          <p:cNvSpPr/>
          <p:nvPr/>
        </p:nvSpPr>
        <p:spPr>
          <a:xfrm rot="10800000">
            <a:off x="10576603" y="1582701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5" name="Google Shape;265;p8"/>
          <p:cNvSpPr/>
          <p:nvPr/>
        </p:nvSpPr>
        <p:spPr>
          <a:xfrm rot="10800000">
            <a:off x="9244927" y="664003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6" name="Google Shape;266;p8"/>
          <p:cNvSpPr/>
          <p:nvPr/>
        </p:nvSpPr>
        <p:spPr>
          <a:xfrm rot="10800000">
            <a:off x="10778227" y="2873569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7" name="Google Shape;267;p8"/>
          <p:cNvSpPr/>
          <p:nvPr/>
        </p:nvSpPr>
        <p:spPr>
          <a:xfrm rot="10800000">
            <a:off x="10970460" y="254823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8" name="Google Shape;268;p8"/>
          <p:cNvSpPr/>
          <p:nvPr/>
        </p:nvSpPr>
        <p:spPr>
          <a:xfrm rot="10800000">
            <a:off x="11555777" y="66423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69" name="Google Shape;269;p8"/>
          <p:cNvSpPr/>
          <p:nvPr/>
        </p:nvSpPr>
        <p:spPr>
          <a:xfrm rot="10800000">
            <a:off x="7957560" y="6507402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70" name="Google Shape;270;p8"/>
          <p:cNvSpPr/>
          <p:nvPr/>
        </p:nvSpPr>
        <p:spPr>
          <a:xfrm rot="10800000">
            <a:off x="10300293" y="5226269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71" name="Google Shape;271;p8"/>
          <p:cNvSpPr/>
          <p:nvPr/>
        </p:nvSpPr>
        <p:spPr>
          <a:xfrm rot="10800000">
            <a:off x="10576593" y="515913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272" name="Google Shape;272;p8"/>
          <p:cNvGrpSpPr/>
          <p:nvPr/>
        </p:nvGrpSpPr>
        <p:grpSpPr>
          <a:xfrm flipH="1">
            <a:off x="218593" y="407531"/>
            <a:ext cx="4030323" cy="6042945"/>
            <a:chOff x="230395" y="498172"/>
            <a:chExt cx="3022742" cy="4532209"/>
          </a:xfrm>
        </p:grpSpPr>
        <p:sp>
          <p:nvSpPr>
            <p:cNvPr id="273" name="Google Shape;273;p8"/>
            <p:cNvSpPr/>
            <p:nvPr/>
          </p:nvSpPr>
          <p:spPr>
            <a:xfrm rot="10800000">
              <a:off x="2929047" y="2770789"/>
              <a:ext cx="324090" cy="33977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rgbClr val="F9F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4" name="Google Shape;274;p8"/>
            <p:cNvSpPr/>
            <p:nvPr/>
          </p:nvSpPr>
          <p:spPr>
            <a:xfrm rot="10800000">
              <a:off x="1759851" y="4637247"/>
              <a:ext cx="227595" cy="243307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rgbClr val="F9F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5" name="Google Shape;275;p8"/>
            <p:cNvSpPr/>
            <p:nvPr/>
          </p:nvSpPr>
          <p:spPr>
            <a:xfrm rot="10800000">
              <a:off x="2194676" y="1187022"/>
              <a:ext cx="227595" cy="243307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rgbClr val="F9F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6" name="Google Shape;276;p8"/>
            <p:cNvSpPr/>
            <p:nvPr/>
          </p:nvSpPr>
          <p:spPr>
            <a:xfrm rot="10800000">
              <a:off x="1195920" y="4980022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7" name="Google Shape;277;p8"/>
            <p:cNvSpPr/>
            <p:nvPr/>
          </p:nvSpPr>
          <p:spPr>
            <a:xfrm rot="10800000">
              <a:off x="2345895" y="2155172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8" name="Google Shape;278;p8"/>
            <p:cNvSpPr/>
            <p:nvPr/>
          </p:nvSpPr>
          <p:spPr>
            <a:xfrm rot="10800000">
              <a:off x="2490070" y="1911172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9" name="Google Shape;279;p8"/>
            <p:cNvSpPr/>
            <p:nvPr/>
          </p:nvSpPr>
          <p:spPr>
            <a:xfrm rot="10800000">
              <a:off x="2929058" y="498172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0" name="Google Shape;280;p8"/>
            <p:cNvSpPr/>
            <p:nvPr/>
          </p:nvSpPr>
          <p:spPr>
            <a:xfrm rot="10800000">
              <a:off x="230395" y="4880547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1" name="Google Shape;281;p8"/>
            <p:cNvSpPr/>
            <p:nvPr/>
          </p:nvSpPr>
          <p:spPr>
            <a:xfrm rot="10800000">
              <a:off x="1987445" y="3919697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2" name="Google Shape;282;p8"/>
            <p:cNvSpPr/>
            <p:nvPr/>
          </p:nvSpPr>
          <p:spPr>
            <a:xfrm rot="10800000">
              <a:off x="2194670" y="3869347"/>
              <a:ext cx="76374" cy="50359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55465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000" b="0" i="0" u="none" strike="noStrike" kern="0" cap="none" spc="0" normalizeH="0" baseline="0" noProof="0" smtClean="0">
                <a:ln>
                  <a:noFill/>
                </a:ln>
                <a:solidFill>
                  <a:srgbClr val="45127E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" sz="1000" b="0" i="0" u="none" strike="noStrike" kern="0" cap="none" spc="0" normalizeH="0" baseline="0" noProof="0">
              <a:ln>
                <a:noFill/>
              </a:ln>
              <a:solidFill>
                <a:srgbClr val="45127E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26558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5"/>
        </a:solidFill>
        <a:effectLst/>
      </p:bgPr>
    </p:bg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9" name="Google Shape;899;p27"/>
          <p:cNvGrpSpPr/>
          <p:nvPr/>
        </p:nvGrpSpPr>
        <p:grpSpPr>
          <a:xfrm flipH="1">
            <a:off x="7428135" y="15432"/>
            <a:ext cx="4687196" cy="4712224"/>
            <a:chOff x="34399" y="11580"/>
            <a:chExt cx="4024035" cy="4045522"/>
          </a:xfrm>
        </p:grpSpPr>
        <p:sp>
          <p:nvSpPr>
            <p:cNvPr id="900" name="Google Shape;900;p27"/>
            <p:cNvSpPr/>
            <p:nvPr/>
          </p:nvSpPr>
          <p:spPr>
            <a:xfrm>
              <a:off x="336327" y="64196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1" name="Google Shape;901;p27"/>
            <p:cNvSpPr/>
            <p:nvPr/>
          </p:nvSpPr>
          <p:spPr>
            <a:xfrm>
              <a:off x="629787" y="1440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2" name="Google Shape;902;p27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3" name="Google Shape;903;p27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4" name="Google Shape;904;p27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5" name="Google Shape;905;p27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6" name="Google Shape;906;p27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7" name="Google Shape;907;p27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8" name="Google Shape;908;p27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09" name="Google Shape;909;p27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0" name="Google Shape;910;p27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1" name="Google Shape;911;p27"/>
            <p:cNvSpPr/>
            <p:nvPr/>
          </p:nvSpPr>
          <p:spPr>
            <a:xfrm rot="3312740">
              <a:off x="104323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2" name="Google Shape;912;p27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3" name="Google Shape;913;p27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4" name="Google Shape;914;p27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5" name="Google Shape;915;p27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6" name="Google Shape;916;p27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7" name="Google Shape;917;p27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8" name="Google Shape;918;p27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9" name="Google Shape;919;p27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0" name="Google Shape;920;p27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1" name="Google Shape;921;p27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2" name="Google Shape;922;p27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923" name="Google Shape;923;p27"/>
          <p:cNvGrpSpPr/>
          <p:nvPr/>
        </p:nvGrpSpPr>
        <p:grpSpPr>
          <a:xfrm flipH="1">
            <a:off x="45865" y="2346812"/>
            <a:ext cx="4461187" cy="4421127"/>
            <a:chOff x="5740605" y="1760105"/>
            <a:chExt cx="3345890" cy="3315845"/>
          </a:xfrm>
        </p:grpSpPr>
        <p:sp>
          <p:nvSpPr>
            <p:cNvPr id="924" name="Google Shape;924;p27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5" name="Google Shape;925;p27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6" name="Google Shape;926;p27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7" name="Google Shape;927;p27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8" name="Google Shape;928;p27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29" name="Google Shape;929;p27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0" name="Google Shape;930;p27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1" name="Google Shape;931;p27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2" name="Google Shape;932;p27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3" name="Google Shape;933;p27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4" name="Google Shape;934;p27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5" name="Google Shape;935;p27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6" name="Google Shape;936;p27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7" name="Google Shape;937;p27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8" name="Google Shape;938;p27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39" name="Google Shape;939;p27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40" name="Google Shape;940;p27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41" name="Google Shape;941;p27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42" name="Google Shape;942;p27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43" name="Google Shape;943;p27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44" name="Google Shape;944;p27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45" name="Google Shape;945;p27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38191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4"/>
        </a:solidFill>
        <a:effectLst/>
      </p:bgPr>
    </p:bg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p28"/>
          <p:cNvSpPr/>
          <p:nvPr/>
        </p:nvSpPr>
        <p:spPr>
          <a:xfrm rot="10800000">
            <a:off x="7024336" y="-93795"/>
            <a:ext cx="5235397" cy="481458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48" name="Google Shape;948;p28"/>
          <p:cNvSpPr/>
          <p:nvPr/>
        </p:nvSpPr>
        <p:spPr>
          <a:xfrm>
            <a:off x="-100967" y="2057633"/>
            <a:ext cx="5321933" cy="489416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49" name="Google Shape;949;p28"/>
          <p:cNvSpPr/>
          <p:nvPr/>
        </p:nvSpPr>
        <p:spPr>
          <a:xfrm rot="-2368478">
            <a:off x="10693012" y="2140324"/>
            <a:ext cx="278024" cy="291559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0" name="Google Shape;950;p28"/>
          <p:cNvSpPr/>
          <p:nvPr/>
        </p:nvSpPr>
        <p:spPr>
          <a:xfrm rot="10800000">
            <a:off x="11555763" y="3694388"/>
            <a:ext cx="43212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1" name="Google Shape;951;p28"/>
          <p:cNvSpPr/>
          <p:nvPr/>
        </p:nvSpPr>
        <p:spPr>
          <a:xfrm rot="10800000">
            <a:off x="9996839" y="6183002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2" name="Google Shape;952;p28"/>
          <p:cNvSpPr/>
          <p:nvPr/>
        </p:nvSpPr>
        <p:spPr>
          <a:xfrm rot="10800000">
            <a:off x="1651496" y="363857"/>
            <a:ext cx="43212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3" name="Google Shape;953;p28"/>
          <p:cNvSpPr/>
          <p:nvPr/>
        </p:nvSpPr>
        <p:spPr>
          <a:xfrm rot="10800000">
            <a:off x="160671" y="2940702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4" name="Google Shape;954;p28"/>
          <p:cNvSpPr/>
          <p:nvPr/>
        </p:nvSpPr>
        <p:spPr>
          <a:xfrm rot="10800000">
            <a:off x="1581471" y="4203635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5" name="Google Shape;955;p28"/>
          <p:cNvSpPr/>
          <p:nvPr/>
        </p:nvSpPr>
        <p:spPr>
          <a:xfrm rot="10800000">
            <a:off x="10300303" y="1859935"/>
            <a:ext cx="303460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6" name="Google Shape;956;p28"/>
          <p:cNvSpPr/>
          <p:nvPr/>
        </p:nvSpPr>
        <p:spPr>
          <a:xfrm rot="10800000" flipH="1">
            <a:off x="1326417" y="2616869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7" name="Google Shape;957;p28"/>
          <p:cNvSpPr/>
          <p:nvPr/>
        </p:nvSpPr>
        <p:spPr>
          <a:xfrm rot="10800000" flipH="1">
            <a:off x="1529617" y="2820069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8" name="Google Shape;958;p28"/>
          <p:cNvSpPr/>
          <p:nvPr/>
        </p:nvSpPr>
        <p:spPr>
          <a:xfrm rot="10800000" flipH="1">
            <a:off x="261484" y="1697213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59" name="Google Shape;959;p28"/>
          <p:cNvSpPr/>
          <p:nvPr/>
        </p:nvSpPr>
        <p:spPr>
          <a:xfrm rot="10800000" flipH="1">
            <a:off x="940251" y="556818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0" name="Google Shape;960;p28"/>
          <p:cNvSpPr/>
          <p:nvPr/>
        </p:nvSpPr>
        <p:spPr>
          <a:xfrm rot="10800000" flipH="1">
            <a:off x="424551" y="493303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1" name="Google Shape;961;p28"/>
          <p:cNvSpPr/>
          <p:nvPr/>
        </p:nvSpPr>
        <p:spPr>
          <a:xfrm rot="10800000" flipH="1">
            <a:off x="643151" y="5154851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2" name="Google Shape;962;p28"/>
          <p:cNvSpPr/>
          <p:nvPr/>
        </p:nvSpPr>
        <p:spPr>
          <a:xfrm rot="10800000" flipH="1">
            <a:off x="363284" y="557988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3" name="Google Shape;963;p28"/>
          <p:cNvSpPr/>
          <p:nvPr/>
        </p:nvSpPr>
        <p:spPr>
          <a:xfrm rot="10800000" flipH="1">
            <a:off x="11352151" y="6115851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4" name="Google Shape;964;p28"/>
          <p:cNvSpPr/>
          <p:nvPr/>
        </p:nvSpPr>
        <p:spPr>
          <a:xfrm rot="10800000" flipH="1">
            <a:off x="10697884" y="3887351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5" name="Google Shape;965;p28"/>
          <p:cNvSpPr/>
          <p:nvPr/>
        </p:nvSpPr>
        <p:spPr>
          <a:xfrm rot="10800000" flipH="1">
            <a:off x="11830417" y="1493218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6" name="Google Shape;966;p28"/>
          <p:cNvSpPr/>
          <p:nvPr/>
        </p:nvSpPr>
        <p:spPr>
          <a:xfrm rot="10800000" flipH="1">
            <a:off x="11555751" y="1141085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67" name="Google Shape;967;p28"/>
          <p:cNvSpPr/>
          <p:nvPr/>
        </p:nvSpPr>
        <p:spPr>
          <a:xfrm rot="10800000" flipH="1">
            <a:off x="11453951" y="5438418"/>
            <a:ext cx="101832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3446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1_One column tex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7"/>
          <p:cNvSpPr/>
          <p:nvPr/>
        </p:nvSpPr>
        <p:spPr>
          <a:xfrm>
            <a:off x="-900" y="489200"/>
            <a:ext cx="12194000" cy="144560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961200" y="813012"/>
            <a:ext cx="10284800" cy="7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AutoNum type="arabicPeriod"/>
              <a:defRPr sz="4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9pPr>
          </a:lstStyle>
          <a:p>
            <a:endParaRPr/>
          </a:p>
        </p:txBody>
      </p:sp>
      <p:grpSp>
        <p:nvGrpSpPr>
          <p:cNvPr id="46" name="Google Shape;46;p7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47" name="Google Shape;47;p7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8" name="Google Shape;48;p7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49" name="Google Shape;49;p7"/>
          <p:cNvSpPr txBox="1">
            <a:spLocks noGrp="1"/>
          </p:cNvSpPr>
          <p:nvPr>
            <p:ph type="title" idx="2"/>
          </p:nvPr>
        </p:nvSpPr>
        <p:spPr>
          <a:xfrm>
            <a:off x="1931967" y="2498333"/>
            <a:ext cx="8328400" cy="283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500" b="0">
                <a:latin typeface="Lato"/>
                <a:ea typeface="Lato"/>
                <a:cs typeface="Lato"/>
                <a:sym typeface="La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63304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2">
  <p:cSld name="Title and Body2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20"/>
          <p:cNvSpPr txBox="1">
            <a:spLocks noGrp="1"/>
          </p:cNvSpPr>
          <p:nvPr>
            <p:ph type="body" idx="1"/>
          </p:nvPr>
        </p:nvSpPr>
        <p:spPr>
          <a:xfrm>
            <a:off x="713597" y="2801733"/>
            <a:ext cx="6130800" cy="23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1pPr>
            <a:lvl2pPr marL="914400" lvl="1" indent="-342900" algn="ctr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algn="ctr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algn="ctr" rtl="0">
              <a:spcBef>
                <a:spcPts val="1600"/>
              </a:spcBef>
              <a:spcAft>
                <a:spcPts val="1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91" name="Google Shape;91;p20"/>
          <p:cNvSpPr/>
          <p:nvPr/>
        </p:nvSpPr>
        <p:spPr>
          <a:xfrm>
            <a:off x="-900" y="489200"/>
            <a:ext cx="12194000" cy="144560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2" name="Google Shape;92;p20"/>
          <p:cNvSpPr txBox="1">
            <a:spLocks noGrp="1"/>
          </p:cNvSpPr>
          <p:nvPr>
            <p:ph type="title"/>
          </p:nvPr>
        </p:nvSpPr>
        <p:spPr>
          <a:xfrm>
            <a:off x="961200" y="813012"/>
            <a:ext cx="10284800" cy="7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AutoNum type="arabicPeriod"/>
              <a:defRPr sz="4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9pPr>
          </a:lstStyle>
          <a:p>
            <a:endParaRPr/>
          </a:p>
        </p:txBody>
      </p:sp>
      <p:grpSp>
        <p:nvGrpSpPr>
          <p:cNvPr id="93" name="Google Shape;93;p20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94" name="Google Shape;94;p20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5" name="Google Shape;95;p20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76566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4">
  <p:cSld name="Title and Body4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4"/>
          <p:cNvSpPr/>
          <p:nvPr/>
        </p:nvSpPr>
        <p:spPr>
          <a:xfrm>
            <a:off x="-900" y="489200"/>
            <a:ext cx="12194000" cy="14456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18" name="Google Shape;118;p24"/>
          <p:cNvSpPr txBox="1">
            <a:spLocks noGrp="1"/>
          </p:cNvSpPr>
          <p:nvPr>
            <p:ph type="title"/>
          </p:nvPr>
        </p:nvSpPr>
        <p:spPr>
          <a:xfrm>
            <a:off x="961200" y="813012"/>
            <a:ext cx="10284800" cy="7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AutoNum type="arabicPeriod"/>
              <a:defRPr sz="4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9pPr>
          </a:lstStyle>
          <a:p>
            <a:endParaRPr/>
          </a:p>
        </p:txBody>
      </p:sp>
      <p:grpSp>
        <p:nvGrpSpPr>
          <p:cNvPr id="119" name="Google Shape;119;p24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120" name="Google Shape;120;p24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rgbClr val="62CF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" name="Google Shape;121;p24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22" name="Google Shape;122;p24"/>
          <p:cNvSpPr txBox="1">
            <a:spLocks noGrp="1"/>
          </p:cNvSpPr>
          <p:nvPr>
            <p:ph type="title" idx="2"/>
          </p:nvPr>
        </p:nvSpPr>
        <p:spPr>
          <a:xfrm>
            <a:off x="2120467" y="2963615"/>
            <a:ext cx="7951200" cy="93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500" b="0">
                <a:latin typeface="Lato"/>
                <a:ea typeface="Lato"/>
                <a:cs typeface="Lato"/>
                <a:sym typeface="La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8627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5">
  <p:cSld name="Title and Body5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5"/>
          <p:cNvSpPr/>
          <p:nvPr/>
        </p:nvSpPr>
        <p:spPr>
          <a:xfrm>
            <a:off x="-9633" y="851033"/>
            <a:ext cx="12211200" cy="733600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25" name="Google Shape;125;p25"/>
          <p:cNvGrpSpPr/>
          <p:nvPr/>
        </p:nvGrpSpPr>
        <p:grpSpPr>
          <a:xfrm>
            <a:off x="-1600" y="5896812"/>
            <a:ext cx="12192383" cy="961207"/>
            <a:chOff x="6554556" y="4623505"/>
            <a:chExt cx="7127825" cy="720905"/>
          </a:xfrm>
        </p:grpSpPr>
        <p:sp>
          <p:nvSpPr>
            <p:cNvPr id="126" name="Google Shape;126;p25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rgbClr val="62CFE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" name="Google Shape;127;p25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28" name="Google Shape;128;p25">
            <a:hlinkClick r:id="" action="ppaction://noaction"/>
          </p:cNvPr>
          <p:cNvSpPr txBox="1">
            <a:spLocks noGrp="1"/>
          </p:cNvSpPr>
          <p:nvPr>
            <p:ph type="title"/>
          </p:nvPr>
        </p:nvSpPr>
        <p:spPr>
          <a:xfrm>
            <a:off x="6806500" y="2957600"/>
            <a:ext cx="2886400" cy="151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37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25"/>
          <p:cNvSpPr txBox="1">
            <a:spLocks noGrp="1"/>
          </p:cNvSpPr>
          <p:nvPr>
            <p:ph type="subTitle" idx="1"/>
          </p:nvPr>
        </p:nvSpPr>
        <p:spPr>
          <a:xfrm>
            <a:off x="2115800" y="853833"/>
            <a:ext cx="7960400" cy="72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29741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D01BB716-E2C8-46A1-B3C6-73B4C24950BF}" type="datetimeFigureOut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2/10/202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362E84FC-3AA8-4AA0-B6C6-C1CD8010BBD9}" type="slidenum">
              <a:rPr kumimoji="0" lang="en-US" sz="1000" b="0" i="0" u="none" strike="noStrike" kern="0" cap="none" spc="0" normalizeH="0" baseline="0" noProof="0" smtClean="0">
                <a:ln>
                  <a:noFill/>
                </a:ln>
                <a:solidFill>
                  <a:srgbClr val="45127E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45127E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94134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55422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68526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110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84508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1720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88241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922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911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1616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1302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9591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5384768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431776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804577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699272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751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0795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452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238656965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dirty="0">
                <a:solidFill>
                  <a:srgbClr val="9D0F00"/>
                </a:solidFill>
              </a:rPr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88805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579406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3685196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16248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53285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871953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227683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8843798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734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8531356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621896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>
                <a:solidFill>
                  <a:srgbClr val="9D0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93255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>
              <a:solidFill>
                <a:srgbClr val="9D0F00"/>
              </a:solidFill>
            </a:endParaRPr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7587919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9D0F00">
                    <a:tint val="75000"/>
                  </a:srgbClr>
                </a:solidFill>
              </a:rPr>
              <a:pPr/>
              <a:t>22/10/2021</a:t>
            </a:fld>
            <a:endParaRPr lang="en-US">
              <a:solidFill>
                <a:srgbClr val="9D0F00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C074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381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1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65.xml"/><Relationship Id="rId21" Type="http://schemas.openxmlformats.org/officeDocument/2006/relationships/slideLayout" Target="../slideLayouts/slideLayout83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1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78.xml"/><Relationship Id="rId20" Type="http://schemas.openxmlformats.org/officeDocument/2006/relationships/slideLayout" Target="../slideLayouts/slideLayout82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slideLayout" Target="../slideLayouts/slideLayout77.xml"/><Relationship Id="rId23" Type="http://schemas.openxmlformats.org/officeDocument/2006/relationships/theme" Target="../theme/theme6.xml"/><Relationship Id="rId10" Type="http://schemas.openxmlformats.org/officeDocument/2006/relationships/slideLayout" Target="../slideLayouts/slideLayout72.xml"/><Relationship Id="rId19" Type="http://schemas.openxmlformats.org/officeDocument/2006/relationships/slideLayout" Target="../slideLayouts/slideLayout81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Relationship Id="rId22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4E216-9183-4028-AECD-BA4DA0C995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CD5C12-C43D-452D-892A-8597F66922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046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 b="1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●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○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■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●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○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■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●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556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"/>
              <a:buChar char="○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556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2000"/>
              <a:buFont typeface="Lato"/>
              <a:buChar char="■"/>
              <a:defRPr sz="20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376363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7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EA4335"/>
          </p15:clr>
        </p15:guide>
        <p15:guide id="2">
          <p15:clr>
            <a:srgbClr val="EA4335"/>
          </p15:clr>
        </p15:guide>
        <p15:guide id="3" pos="7680">
          <p15:clr>
            <a:srgbClr val="EA4335"/>
          </p15:clr>
        </p15:guide>
        <p15:guide id="4" pos="599">
          <p15:clr>
            <a:srgbClr val="EA4335"/>
          </p15:clr>
        </p15:guide>
        <p15:guide id="5" pos="7081">
          <p15:clr>
            <a:srgbClr val="EA4335"/>
          </p15:clr>
        </p15:guide>
        <p15:guide id="6" orient="horz" pos="1620">
          <p15:clr>
            <a:srgbClr val="EA4335"/>
          </p15:clr>
        </p15:guide>
        <p15:guide id="7" orient="horz" pos="340">
          <p15:clr>
            <a:srgbClr val="EA4335"/>
          </p15:clr>
        </p15:guide>
        <p15:guide id="8" orient="horz">
          <p15:clr>
            <a:srgbClr val="EA4335"/>
          </p15:clr>
        </p15:guide>
        <p15:guide id="9" orient="horz" pos="2897">
          <p15:clr>
            <a:srgbClr val="EA4335"/>
          </p15:clr>
        </p15:guide>
        <p15:guide id="10" orient="horz" pos="3237">
          <p15:clr>
            <a:srgbClr val="EA4335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Luckiest Guy"/>
              <a:buNone/>
              <a:defRPr sz="27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2397867"/>
            <a:ext cx="11360800" cy="32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000" b="0" i="0" u="none" strike="noStrike" kern="0" cap="none" spc="0" normalizeH="0" baseline="0" noProof="0" smtClean="0">
                <a:ln>
                  <a:noFill/>
                </a:ln>
                <a:solidFill>
                  <a:srgbClr val="45127E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‹#›</a:t>
            </a:fld>
            <a:endParaRPr kumimoji="0" lang="en" sz="1000" b="0" i="0" u="none" strike="noStrike" kern="0" cap="none" spc="0" normalizeH="0" baseline="0" noProof="0">
              <a:ln>
                <a:noFill/>
              </a:ln>
              <a:solidFill>
                <a:srgbClr val="45127E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16591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CA53A-A608-4778-9F87-1A385BBEA6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175C16-7DD3-42DA-9CD1-D443B9193B8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435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9D0F00">
                    <a:tint val="75000"/>
                  </a:srgb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>
                <a:solidFill>
                  <a:srgbClr val="C07400"/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269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29" r:id="rId14"/>
    <p:sldLayoutId id="2147483830" r:id="rId15"/>
    <p:sldLayoutId id="2147483831" r:id="rId16"/>
    <p:sldLayoutId id="2147483832" r:id="rId17"/>
    <p:sldLayoutId id="2147483833" r:id="rId18"/>
    <p:sldLayoutId id="2147483834" r:id="rId19"/>
    <p:sldLayoutId id="2147483835" r:id="rId20"/>
    <p:sldLayoutId id="2147483836" r:id="rId21"/>
    <p:sldLayoutId id="2147483837" r:id="rId2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574" userDrawn="1">
          <p15:clr>
            <a:srgbClr val="F26B43"/>
          </p15:clr>
        </p15:guide>
        <p15:guide id="4" pos="7106" userDrawn="1">
          <p15:clr>
            <a:srgbClr val="F26B43"/>
          </p15:clr>
        </p15:guide>
        <p15:guide id="5" orient="horz" pos="3748" userDrawn="1">
          <p15:clr>
            <a:srgbClr val="F26B43"/>
          </p15:clr>
        </p15:guide>
        <p15:guide id="6" pos="3250" userDrawn="1">
          <p15:clr>
            <a:srgbClr val="F26B43"/>
          </p15:clr>
        </p15:guide>
        <p15:guide id="7" pos="4430" userDrawn="1">
          <p15:clr>
            <a:srgbClr val="F26B43"/>
          </p15:clr>
        </p15:guide>
        <p15:guide id="8" orient="horz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66.png"/><Relationship Id="rId18" Type="http://schemas.openxmlformats.org/officeDocument/2006/relationships/image" Target="../media/image37.wmf"/><Relationship Id="rId3" Type="http://schemas.microsoft.com/office/2007/relationships/media" Target="../media/media3.mp3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5.bin"/><Relationship Id="rId2" Type="http://schemas.openxmlformats.org/officeDocument/2006/relationships/audio" Target="NULL" TargetMode="Externa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11" Type="http://schemas.microsoft.com/office/2007/relationships/hdphoto" Target="../media/hdphoto2.wdp"/><Relationship Id="rId5" Type="http://schemas.openxmlformats.org/officeDocument/2006/relationships/image" Target="../media/image30.jp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microsoft.com/office/2007/relationships/hdphoto" Target="../media/hdphoto1.wdp"/><Relationship Id="rId1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71.png"/><Relationship Id="rId18" Type="http://schemas.openxmlformats.org/officeDocument/2006/relationships/image" Target="../media/image38.wmf"/><Relationship Id="rId3" Type="http://schemas.microsoft.com/office/2007/relationships/media" Target="../media/media3.mp3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6.bin"/><Relationship Id="rId2" Type="http://schemas.openxmlformats.org/officeDocument/2006/relationships/audio" Target="NULL" TargetMode="Externa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microsoft.com/office/2007/relationships/hdphoto" Target="../media/hdphoto2.wdp"/><Relationship Id="rId5" Type="http://schemas.openxmlformats.org/officeDocument/2006/relationships/image" Target="../media/image30.jp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microsoft.com/office/2007/relationships/hdphoto" Target="../media/hdphoto1.wdp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9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8.png"/><Relationship Id="rId12" Type="http://schemas.microsoft.com/office/2007/relationships/hdphoto" Target="../media/hdphoto3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0" Type="http://schemas.openxmlformats.org/officeDocument/2006/relationships/image" Target="../media/image10.png"/><Relationship Id="rId4" Type="http://schemas.openxmlformats.org/officeDocument/2006/relationships/image" Target="../media/image6.jpg"/><Relationship Id="rId9" Type="http://schemas.openxmlformats.org/officeDocument/2006/relationships/image" Target="../media/image9.png"/><Relationship Id="rId1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42.png"/><Relationship Id="rId4" Type="http://schemas.microsoft.com/office/2007/relationships/hdphoto" Target="../media/hdphoto9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8.wmf"/><Relationship Id="rId3" Type="http://schemas.openxmlformats.org/officeDocument/2006/relationships/image" Target="../media/image50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6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1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97.pn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png"/><Relationship Id="rId11" Type="http://schemas.openxmlformats.org/officeDocument/2006/relationships/image" Target="../media/image103.png"/><Relationship Id="rId5" Type="http://schemas.openxmlformats.org/officeDocument/2006/relationships/image" Target="../media/image43.wmf"/><Relationship Id="rId15" Type="http://schemas.openxmlformats.org/officeDocument/2006/relationships/image" Target="../media/image66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8.png"/><Relationship Id="rId12" Type="http://schemas.microsoft.com/office/2007/relationships/hdphoto" Target="../media/hdphoto3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0" Type="http://schemas.openxmlformats.org/officeDocument/2006/relationships/image" Target="../media/image10.png"/><Relationship Id="rId4" Type="http://schemas.openxmlformats.org/officeDocument/2006/relationships/image" Target="../media/image6.jp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2.wmf"/><Relationship Id="rId18" Type="http://schemas.openxmlformats.org/officeDocument/2006/relationships/image" Target="../media/image7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1.wmf"/><Relationship Id="rId5" Type="http://schemas.openxmlformats.org/officeDocument/2006/relationships/image" Target="../media/image67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8.wmf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9.wmf"/><Relationship Id="rId1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3.wmf"/><Relationship Id="rId24" Type="http://schemas.openxmlformats.org/officeDocument/2006/relationships/image" Target="../media/image89.wmf"/><Relationship Id="rId5" Type="http://schemas.openxmlformats.org/officeDocument/2006/relationships/image" Target="../media/image70.wmf"/><Relationship Id="rId15" Type="http://schemas.openxmlformats.org/officeDocument/2006/relationships/image" Target="../media/image85.wmf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32.png"/><Relationship Id="rId3" Type="http://schemas.openxmlformats.org/officeDocument/2006/relationships/oleObject" Target="../embeddings/oleObject66.bin"/><Relationship Id="rId7" Type="http://schemas.openxmlformats.org/officeDocument/2006/relationships/image" Target="../media/image130.png"/><Relationship Id="rId12" Type="http://schemas.openxmlformats.org/officeDocument/2006/relationships/image" Target="../media/image131.pn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630.bin"/><Relationship Id="rId10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18" Type="http://schemas.openxmlformats.org/officeDocument/2006/relationships/image" Target="../media/image116.png"/><Relationship Id="rId26" Type="http://schemas.openxmlformats.org/officeDocument/2006/relationships/image" Target="../media/image124.png"/><Relationship Id="rId3" Type="http://schemas.openxmlformats.org/officeDocument/2006/relationships/image" Target="../media/image99.png"/><Relationship Id="rId21" Type="http://schemas.openxmlformats.org/officeDocument/2006/relationships/image" Target="../media/image119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17" Type="http://schemas.openxmlformats.org/officeDocument/2006/relationships/image" Target="../media/image115.png"/><Relationship Id="rId25" Type="http://schemas.openxmlformats.org/officeDocument/2006/relationships/image" Target="../media/image123.png"/><Relationship Id="rId33" Type="http://schemas.openxmlformats.org/officeDocument/2006/relationships/image" Target="../media/image134.png"/><Relationship Id="rId2" Type="http://schemas.openxmlformats.org/officeDocument/2006/relationships/image" Target="../media/image98.png"/><Relationship Id="rId16" Type="http://schemas.openxmlformats.org/officeDocument/2006/relationships/image" Target="../media/image114.png"/><Relationship Id="rId20" Type="http://schemas.openxmlformats.org/officeDocument/2006/relationships/image" Target="../media/image118.png"/><Relationship Id="rId29" Type="http://schemas.openxmlformats.org/officeDocument/2006/relationships/image" Target="../media/image127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24" Type="http://schemas.openxmlformats.org/officeDocument/2006/relationships/image" Target="../media/image122.png"/><Relationship Id="rId32" Type="http://schemas.openxmlformats.org/officeDocument/2006/relationships/image" Target="../media/image133.png"/><Relationship Id="rId5" Type="http://schemas.openxmlformats.org/officeDocument/2006/relationships/image" Target="../media/image101.png"/><Relationship Id="rId15" Type="http://schemas.openxmlformats.org/officeDocument/2006/relationships/image" Target="../media/image113.png"/><Relationship Id="rId23" Type="http://schemas.openxmlformats.org/officeDocument/2006/relationships/image" Target="../media/image121.png"/><Relationship Id="rId28" Type="http://schemas.openxmlformats.org/officeDocument/2006/relationships/image" Target="../media/image126.png"/><Relationship Id="rId10" Type="http://schemas.openxmlformats.org/officeDocument/2006/relationships/image" Target="../media/image108.png"/><Relationship Id="rId19" Type="http://schemas.openxmlformats.org/officeDocument/2006/relationships/image" Target="../media/image117.png"/><Relationship Id="rId31" Type="http://schemas.openxmlformats.org/officeDocument/2006/relationships/image" Target="../media/image129.png"/><Relationship Id="rId4" Type="http://schemas.openxmlformats.org/officeDocument/2006/relationships/image" Target="../media/image100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Relationship Id="rId22" Type="http://schemas.openxmlformats.org/officeDocument/2006/relationships/image" Target="../media/image120.png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41.xml"/><Relationship Id="rId1" Type="http://schemas.openxmlformats.org/officeDocument/2006/relationships/audio" Target="file:///D:\THIGVG\B&#7909;i%20Ph&#7845;n.mp3" TargetMode="External"/><Relationship Id="rId6" Type="http://schemas.openxmlformats.org/officeDocument/2006/relationships/image" Target="../media/image14.png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microsoft.com/office/2007/relationships/hdphoto" Target="../media/hdphoto3.wdp"/><Relationship Id="rId3" Type="http://schemas.openxmlformats.org/officeDocument/2006/relationships/slideLayout" Target="../slideLayouts/slideLayout52.xml"/><Relationship Id="rId7" Type="http://schemas.microsoft.com/office/2007/relationships/hdphoto" Target="../media/hdphoto1.wdp"/><Relationship Id="rId12" Type="http://schemas.openxmlformats.org/officeDocument/2006/relationships/image" Target="../media/image1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13.png"/><Relationship Id="rId10" Type="http://schemas.openxmlformats.org/officeDocument/2006/relationships/image" Target="../media/image9.png"/><Relationship Id="rId4" Type="http://schemas.openxmlformats.org/officeDocument/2006/relationships/image" Target="../media/image6.jpg"/><Relationship Id="rId9" Type="http://schemas.microsoft.com/office/2007/relationships/hdphoto" Target="../media/hdphoto2.wdp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9.xml"/><Relationship Id="rId18" Type="http://schemas.microsoft.com/office/2007/relationships/hdphoto" Target="../media/hdphoto7.wdp"/><Relationship Id="rId26" Type="http://schemas.openxmlformats.org/officeDocument/2006/relationships/image" Target="../media/image27.png"/><Relationship Id="rId3" Type="http://schemas.openxmlformats.org/officeDocument/2006/relationships/slide" Target="slide7.xml"/><Relationship Id="rId21" Type="http://schemas.microsoft.com/office/2007/relationships/hdphoto" Target="../media/hdphoto8.wdp"/><Relationship Id="rId7" Type="http://schemas.openxmlformats.org/officeDocument/2006/relationships/image" Target="../media/image17.png"/><Relationship Id="rId12" Type="http://schemas.openxmlformats.org/officeDocument/2006/relationships/image" Target="../media/image19.png"/><Relationship Id="rId17" Type="http://schemas.openxmlformats.org/officeDocument/2006/relationships/image" Target="../media/image21.png"/><Relationship Id="rId25" Type="http://schemas.openxmlformats.org/officeDocument/2006/relationships/image" Target="../media/image26.png"/><Relationship Id="rId2" Type="http://schemas.openxmlformats.org/officeDocument/2006/relationships/image" Target="../media/image15.png"/><Relationship Id="rId16" Type="http://schemas.openxmlformats.org/officeDocument/2006/relationships/slide" Target="slide11.xml"/><Relationship Id="rId20" Type="http://schemas.openxmlformats.org/officeDocument/2006/relationships/image" Target="../media/image22.png"/><Relationship Id="rId29" Type="http://schemas.openxmlformats.org/officeDocument/2006/relationships/image" Target="../media/image11.png"/><Relationship Id="rId1" Type="http://schemas.openxmlformats.org/officeDocument/2006/relationships/slideLayout" Target="../slideLayouts/slideLayout58.xml"/><Relationship Id="rId6" Type="http://schemas.openxmlformats.org/officeDocument/2006/relationships/slide" Target="slide8.xml"/><Relationship Id="rId11" Type="http://schemas.openxmlformats.org/officeDocument/2006/relationships/slide" Target="slide6.xml"/><Relationship Id="rId24" Type="http://schemas.openxmlformats.org/officeDocument/2006/relationships/image" Target="../media/image25.png"/><Relationship Id="rId5" Type="http://schemas.microsoft.com/office/2007/relationships/hdphoto" Target="../media/hdphoto4.wdp"/><Relationship Id="rId15" Type="http://schemas.microsoft.com/office/2007/relationships/hdphoto" Target="../media/hdphoto6.wdp"/><Relationship Id="rId23" Type="http://schemas.openxmlformats.org/officeDocument/2006/relationships/image" Target="../media/image24.png"/><Relationship Id="rId28" Type="http://schemas.openxmlformats.org/officeDocument/2006/relationships/slide" Target="slide12.xml"/><Relationship Id="rId10" Type="http://schemas.microsoft.com/office/2007/relationships/hdphoto" Target="../media/hdphoto5.wdp"/><Relationship Id="rId19" Type="http://schemas.openxmlformats.org/officeDocument/2006/relationships/slide" Target="slide5.xml"/><Relationship Id="rId4" Type="http://schemas.openxmlformats.org/officeDocument/2006/relationships/image" Target="../media/image16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png"/><Relationship Id="rId27" Type="http://schemas.openxmlformats.org/officeDocument/2006/relationships/image" Target="../media/image28.png"/><Relationship Id="rId30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57.png"/><Relationship Id="rId18" Type="http://schemas.openxmlformats.org/officeDocument/2006/relationships/image" Target="../media/image29.wmf"/><Relationship Id="rId3" Type="http://schemas.microsoft.com/office/2007/relationships/media" Target="../media/media3.mp3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1.bin"/><Relationship Id="rId2" Type="http://schemas.openxmlformats.org/officeDocument/2006/relationships/audio" Target="NULL" TargetMode="Externa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microsoft.com/office/2007/relationships/hdphoto" Target="../media/hdphoto2.wdp"/><Relationship Id="rId5" Type="http://schemas.openxmlformats.org/officeDocument/2006/relationships/image" Target="../media/image30.jp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microsoft.com/office/2007/relationships/hdphoto" Target="../media/hdphoto1.wdp"/><Relationship Id="rId1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1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7.png"/><Relationship Id="rId12" Type="http://schemas.openxmlformats.org/officeDocument/2006/relationships/image" Target="../media/image31.png"/><Relationship Id="rId2" Type="http://schemas.microsoft.com/office/2007/relationships/media" Target="../media/media3.mp3"/><Relationship Id="rId16" Type="http://schemas.openxmlformats.org/officeDocument/2006/relationships/image" Target="../media/image14.png"/><Relationship Id="rId1" Type="http://schemas.openxmlformats.org/officeDocument/2006/relationships/audio" Target="NULL" TargetMode="External"/><Relationship Id="rId6" Type="http://schemas.openxmlformats.org/officeDocument/2006/relationships/slide" Target="slide4.xml"/><Relationship Id="rId11" Type="http://schemas.microsoft.com/office/2007/relationships/hdphoto" Target="../media/hdphoto2.wdp"/><Relationship Id="rId5" Type="http://schemas.openxmlformats.org/officeDocument/2006/relationships/image" Target="../media/image1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image" Target="../media/image30.jpg"/><Relationship Id="rId9" Type="http://schemas.openxmlformats.org/officeDocument/2006/relationships/image" Target="../media/image60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63.png"/><Relationship Id="rId18" Type="http://schemas.openxmlformats.org/officeDocument/2006/relationships/image" Target="../media/image34.wmf"/><Relationship Id="rId3" Type="http://schemas.microsoft.com/office/2007/relationships/media" Target="../media/media3.mp3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2.bin"/><Relationship Id="rId2" Type="http://schemas.openxmlformats.org/officeDocument/2006/relationships/audio" Target="NULL" TargetMode="Externa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microsoft.com/office/2007/relationships/hdphoto" Target="../media/hdphoto2.wdp"/><Relationship Id="rId5" Type="http://schemas.openxmlformats.org/officeDocument/2006/relationships/image" Target="../media/image30.jp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microsoft.com/office/2007/relationships/hdphoto" Target="../media/hdphoto1.wdp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65.png"/><Relationship Id="rId18" Type="http://schemas.openxmlformats.org/officeDocument/2006/relationships/image" Target="../media/image35.wmf"/><Relationship Id="rId3" Type="http://schemas.microsoft.com/office/2007/relationships/media" Target="../media/media3.mp3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3.bin"/><Relationship Id="rId2" Type="http://schemas.openxmlformats.org/officeDocument/2006/relationships/audio" Target="NULL" TargetMode="Externa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microsoft.com/office/2007/relationships/hdphoto" Target="../media/hdphoto2.wdp"/><Relationship Id="rId5" Type="http://schemas.openxmlformats.org/officeDocument/2006/relationships/image" Target="../media/image30.jp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microsoft.com/office/2007/relationships/hdphoto" Target="../media/hdphoto1.wdp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64.png"/><Relationship Id="rId18" Type="http://schemas.openxmlformats.org/officeDocument/2006/relationships/image" Target="../media/image36.wmf"/><Relationship Id="rId3" Type="http://schemas.microsoft.com/office/2007/relationships/media" Target="../media/media3.mp3"/><Relationship Id="rId7" Type="http://schemas.openxmlformats.org/officeDocument/2006/relationships/slide" Target="slide4.xml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4.bin"/><Relationship Id="rId2" Type="http://schemas.openxmlformats.org/officeDocument/2006/relationships/audio" Target="NULL" TargetMode="Externa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microsoft.com/office/2007/relationships/hdphoto" Target="../media/hdphoto2.wdp"/><Relationship Id="rId5" Type="http://schemas.openxmlformats.org/officeDocument/2006/relationships/image" Target="../media/image30.jp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microsoft.com/office/2007/relationships/hdphoto" Target="../media/hdphoto1.wdp"/><Relationship Id="rId1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44" y="2649819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53837" y="509890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272764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19" y="332658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3887757" y="2852936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</m:rad>
                        </m:num>
                        <m:den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57" y="2852936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31926"/>
              </p:ext>
            </p:extLst>
          </p:nvPr>
        </p:nvGraphicFramePr>
        <p:xfrm>
          <a:off x="4262438" y="609600"/>
          <a:ext cx="39989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7" imgW="1193760" imgH="419040" progId="Equation.DSMT4">
                  <p:embed/>
                </p:oleObj>
              </mc:Choice>
              <mc:Fallback>
                <p:oleObj name="Equation" r:id="rId17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2438" y="609600"/>
                        <a:ext cx="399891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9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19" y="332658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4038600" y="2852939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</m:rad>
                          <m:r>
                            <a:rPr lang="en-US" sz="4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∓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</m:rad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852939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299787"/>
              </p:ext>
            </p:extLst>
          </p:nvPr>
        </p:nvGraphicFramePr>
        <p:xfrm>
          <a:off x="2743200" y="676900"/>
          <a:ext cx="7000806" cy="132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7" imgW="2209680" imgH="419040" progId="Equation.DSMT4">
                  <p:embed/>
                </p:oleObj>
              </mc:Choice>
              <mc:Fallback>
                <p:oleObj name="Equation" r:id="rId17" imgW="2209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676900"/>
                        <a:ext cx="7000806" cy="1327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85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269" y="4276526"/>
            <a:ext cx="3714769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4" y="5613397"/>
            <a:ext cx="2740893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28185" y="172916"/>
            <a:ext cx="2592288" cy="2194365"/>
          </a:xfrm>
          <a:prstGeom prst="rect">
            <a:avLst/>
          </a:prstGeom>
        </p:spPr>
      </p:pic>
      <p:sp>
        <p:nvSpPr>
          <p:cNvPr id="9" name="Cloud Callout 8"/>
          <p:cNvSpPr/>
          <p:nvPr/>
        </p:nvSpPr>
        <p:spPr>
          <a:xfrm>
            <a:off x="1775520" y="1187174"/>
            <a:ext cx="7488832" cy="2817890"/>
          </a:xfrm>
          <a:prstGeom prst="cloudCallout">
            <a:avLst>
              <a:gd name="adj1" fmla="val 56365"/>
              <a:gd name="adj2" fmla="val -52501"/>
            </a:avLst>
          </a:prstGeom>
          <a:ln>
            <a:noFill/>
          </a:ln>
          <a:effectLst>
            <a:glow rad="228600">
              <a:srgbClr val="FFFF00">
                <a:alpha val="40000"/>
              </a:srgbClr>
            </a:glow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c mừng cậu đã thu thập được khá nhiều rương châu báu. Chúc cậu thượng lộ bình an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221" y="4645028"/>
            <a:ext cx="6811433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Chúc-mừng-cậu-đã-thu-thập-được1587548722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264352" y="6059760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13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45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26;p40"/>
          <p:cNvSpPr/>
          <p:nvPr/>
        </p:nvSpPr>
        <p:spPr>
          <a:xfrm>
            <a:off x="10225300" y="1420768"/>
            <a:ext cx="1374677" cy="1097287"/>
          </a:xfrm>
          <a:custGeom>
            <a:avLst/>
            <a:gdLst/>
            <a:ahLst/>
            <a:cxnLst/>
            <a:rect l="l" t="t" r="r" b="b"/>
            <a:pathLst>
              <a:path w="61461" h="49059" extrusionOk="0">
                <a:moveTo>
                  <a:pt x="23010" y="0"/>
                </a:moveTo>
                <a:cubicBezTo>
                  <a:pt x="16201" y="0"/>
                  <a:pt x="10669" y="5502"/>
                  <a:pt x="10669" y="12311"/>
                </a:cubicBezTo>
                <a:cubicBezTo>
                  <a:pt x="10669" y="13374"/>
                  <a:pt x="10821" y="14408"/>
                  <a:pt x="11065" y="15381"/>
                </a:cubicBezTo>
                <a:lnTo>
                  <a:pt x="10669" y="15381"/>
                </a:lnTo>
                <a:cubicBezTo>
                  <a:pt x="4773" y="15381"/>
                  <a:pt x="1" y="20153"/>
                  <a:pt x="1" y="26049"/>
                </a:cubicBezTo>
                <a:cubicBezTo>
                  <a:pt x="1" y="31399"/>
                  <a:pt x="3922" y="35837"/>
                  <a:pt x="9058" y="36627"/>
                </a:cubicBezTo>
                <a:cubicBezTo>
                  <a:pt x="9058" y="36657"/>
                  <a:pt x="9058" y="36718"/>
                  <a:pt x="9058" y="36749"/>
                </a:cubicBezTo>
                <a:cubicBezTo>
                  <a:pt x="9058" y="43557"/>
                  <a:pt x="14560" y="49059"/>
                  <a:pt x="21369" y="49059"/>
                </a:cubicBezTo>
                <a:cubicBezTo>
                  <a:pt x="25503" y="49059"/>
                  <a:pt x="29150" y="47022"/>
                  <a:pt x="31399" y="43892"/>
                </a:cubicBezTo>
                <a:cubicBezTo>
                  <a:pt x="33101" y="46080"/>
                  <a:pt x="35776" y="47478"/>
                  <a:pt x="38755" y="47478"/>
                </a:cubicBezTo>
                <a:cubicBezTo>
                  <a:pt x="43740" y="47478"/>
                  <a:pt x="47813" y="43588"/>
                  <a:pt x="48117" y="38694"/>
                </a:cubicBezTo>
                <a:cubicBezTo>
                  <a:pt x="49302" y="39271"/>
                  <a:pt x="50670" y="39575"/>
                  <a:pt x="52099" y="39575"/>
                </a:cubicBezTo>
                <a:cubicBezTo>
                  <a:pt x="57266" y="39575"/>
                  <a:pt x="61461" y="35381"/>
                  <a:pt x="61461" y="30214"/>
                </a:cubicBezTo>
                <a:cubicBezTo>
                  <a:pt x="61461" y="25593"/>
                  <a:pt x="58087" y="21733"/>
                  <a:pt x="53649" y="21004"/>
                </a:cubicBezTo>
                <a:cubicBezTo>
                  <a:pt x="53892" y="20031"/>
                  <a:pt x="54044" y="18967"/>
                  <a:pt x="54044" y="17903"/>
                </a:cubicBezTo>
                <a:cubicBezTo>
                  <a:pt x="54044" y="11125"/>
                  <a:pt x="48542" y="5593"/>
                  <a:pt x="41734" y="5593"/>
                </a:cubicBezTo>
                <a:cubicBezTo>
                  <a:pt x="39029" y="5593"/>
                  <a:pt x="36536" y="6475"/>
                  <a:pt x="34500" y="7934"/>
                </a:cubicBezTo>
                <a:cubicBezTo>
                  <a:pt x="32737" y="3283"/>
                  <a:pt x="28269" y="0"/>
                  <a:pt x="2301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82551"/>
              </p:ext>
            </p:extLst>
          </p:nvPr>
        </p:nvGraphicFramePr>
        <p:xfrm>
          <a:off x="25537" y="-2464"/>
          <a:ext cx="12192000" cy="686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Slide" r:id="rId3" imgW="370445" imgH="277492" progId="PowerPoint.Slide.8">
                  <p:embed/>
                </p:oleObj>
              </mc:Choice>
              <mc:Fallback>
                <p:oleObj name="Slide" r:id="rId3" imgW="370445" imgH="277492" progId="PowerPoint.Slide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7" y="-2464"/>
                        <a:ext cx="12192000" cy="686046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3697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47914"/>
            <a:ext cx="11353800" cy="11430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5+16: ÔN TẬP GIỮA HỌC KÌ I </a:t>
            </a:r>
          </a:p>
        </p:txBody>
      </p:sp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795" b="14432"/>
          <a:stretch/>
        </p:blipFill>
        <p:spPr bwMode="auto">
          <a:xfrm>
            <a:off x="2819400" y="1676404"/>
            <a:ext cx="6096000" cy="4253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A_图片 15">
            <a:extLst>
              <a:ext uri="{FF2B5EF4-FFF2-40B4-BE49-F238E27FC236}">
                <a16:creationId xmlns:a16="http://schemas.microsoft.com/office/drawing/2014/main" id="{4E333832-2588-4D05-80C0-D945AA5A69D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51706" y="4419600"/>
            <a:ext cx="2534433" cy="223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66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73905"/>
              </p:ext>
            </p:extLst>
          </p:nvPr>
        </p:nvGraphicFramePr>
        <p:xfrm>
          <a:off x="4038600" y="34692"/>
          <a:ext cx="8069663" cy="106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3111480" imgH="457200" progId="Equation.DSMT4">
                  <p:embed/>
                </p:oleObj>
              </mc:Choice>
              <mc:Fallback>
                <p:oleObj name="Equation" r:id="rId4" imgW="3111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92"/>
                        <a:ext cx="8069663" cy="106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1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14556" y="1066800"/>
            <a:ext cx="9656330" cy="720471"/>
            <a:chOff x="478270" y="2950285"/>
            <a:chExt cx="9656330" cy="72047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659672"/>
                </p:ext>
              </p:extLst>
            </p:nvPr>
          </p:nvGraphicFramePr>
          <p:xfrm>
            <a:off x="5468170" y="2950285"/>
            <a:ext cx="3929828" cy="70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6" imgW="1587500" imgH="279400" progId="Equation.DSMT4">
                    <p:embed/>
                  </p:oleObj>
                </mc:Choice>
                <mc:Fallback>
                  <p:oleObj name="Equation" r:id="rId6" imgW="15875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170" y="2950285"/>
                          <a:ext cx="3929828" cy="705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478270" y="3082903"/>
              <a:ext cx="9656330" cy="5878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15000"/>
                </a:lnSpc>
                <a:spcBef>
                  <a:spcPts val="600"/>
                </a:spcBef>
                <a:buClr>
                  <a:srgbClr val="000000"/>
                </a:buClr>
              </a:pPr>
              <a:r>
                <a:rPr lang="fr-FR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a) Tính giá trị của biểu thức A khi                                            ;</a:t>
              </a:r>
              <a:endPara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14556" y="1787271"/>
                <a:ext cx="4679783" cy="9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) Tìm x để  </a:t>
                </a:r>
                <a14:m>
                  <m:oMath xmlns:m="http://schemas.openxmlformats.org/officeDocument/2006/math">
                    <m:r>
                      <a:rPr lang="en-US" sz="4000" b="0" i="0" kern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 </m:t>
                    </m:r>
                    <m:f>
                      <m:fPr>
                        <m:ctrlPr>
                          <a:rPr lang="fr-FR" sz="40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𝐵</m:t>
                        </m:r>
                      </m:den>
                    </m:f>
                  </m:oMath>
                </a14:m>
                <a:r>
                  <a:rPr lang="fr-FR" sz="40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&l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0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2</m:t>
                        </m:r>
                      </m:den>
                    </m:f>
                    <m:r>
                      <a:rPr lang="en-US" sz="4000" b="0" i="1" kern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 </m:t>
                    </m:r>
                  </m:oMath>
                </a14:m>
                <a:r>
                  <a:rPr lang="en-US"/>
                  <a:t>;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56" y="1787271"/>
                <a:ext cx="4679783" cy="966290"/>
              </a:xfrm>
              <a:prstGeom prst="rect">
                <a:avLst/>
              </a:prstGeom>
              <a:blipFill rotWithShape="1">
                <a:blip r:embed="rId8"/>
                <a:stretch>
                  <a:fillRect l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14556" y="2753561"/>
                <a:ext cx="3359061" cy="1097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600"/>
                  </a:spcBef>
                  <a:buClr>
                    <a:srgbClr val="000000"/>
                  </a:buClr>
                </a:pPr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) Tìm GTNN của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i="1" ker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4000" i="1" ker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𝐵</m:t>
                        </m:r>
                      </m:den>
                    </m:f>
                  </m:oMath>
                </a14:m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endParaRPr lang="en-US" sz="2800" kern="0">
                  <a:solidFill>
                    <a:srgbClr val="000000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56" y="2753561"/>
                <a:ext cx="3359061" cy="1097416"/>
              </a:xfrm>
              <a:prstGeom prst="rect">
                <a:avLst/>
              </a:prstGeom>
              <a:blipFill rotWithShape="1">
                <a:blip r:embed="rId9"/>
                <a:stretch>
                  <a:fillRect l="-3630" r="-2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349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38291" y="4686325"/>
            <a:ext cx="2105693" cy="2105693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2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203482" y="3722396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45080"/>
              </p:ext>
            </p:extLst>
          </p:nvPr>
        </p:nvGraphicFramePr>
        <p:xfrm>
          <a:off x="3962400" y="29028"/>
          <a:ext cx="8069663" cy="106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4" imgW="3111480" imgH="457200" progId="Equation.DSMT4">
                  <p:embed/>
                </p:oleObj>
              </mc:Choice>
              <mc:Fallback>
                <p:oleObj name="Equation" r:id="rId4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028"/>
                        <a:ext cx="8069663" cy="106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1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14556" y="1066800"/>
            <a:ext cx="9656330" cy="720471"/>
            <a:chOff x="478270" y="2950285"/>
            <a:chExt cx="9656330" cy="72047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300255"/>
                </p:ext>
              </p:extLst>
            </p:nvPr>
          </p:nvGraphicFramePr>
          <p:xfrm>
            <a:off x="5468170" y="2950285"/>
            <a:ext cx="3929828" cy="70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6" imgW="1587500" imgH="279400" progId="Equation.DSMT4">
                    <p:embed/>
                  </p:oleObj>
                </mc:Choice>
                <mc:Fallback>
                  <p:oleObj name="Equation" r:id="rId6" imgW="1587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170" y="2950285"/>
                          <a:ext cx="3929828" cy="705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478270" y="3082903"/>
              <a:ext cx="9656330" cy="5878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15000"/>
                </a:lnSpc>
                <a:spcBef>
                  <a:spcPts val="600"/>
                </a:spcBef>
                <a:buClr>
                  <a:srgbClr val="000000"/>
                </a:buClr>
              </a:pPr>
              <a:r>
                <a:rPr lang="fr-FR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a) Tính giá trị của biểu thức A khi                                            .</a:t>
              </a:r>
              <a:endPara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p:sp>
        <p:nvSpPr>
          <p:cNvPr id="21" name="Cloud Callout 20"/>
          <p:cNvSpPr/>
          <p:nvPr/>
        </p:nvSpPr>
        <p:spPr>
          <a:xfrm>
            <a:off x="1947592" y="2709877"/>
            <a:ext cx="6790258" cy="1828800"/>
          </a:xfrm>
          <a:prstGeom prst="cloudCallout">
            <a:avLst>
              <a:gd name="adj1" fmla="val -67814"/>
              <a:gd name="adj2" fmla="val 10138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000" noProof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 hiện biến đổi x, sau đó tính A</a:t>
            </a:r>
            <a:r>
              <a:rPr kumimoji="0" lang="en-US" sz="30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42922"/>
              </p:ext>
            </p:extLst>
          </p:nvPr>
        </p:nvGraphicFramePr>
        <p:xfrm>
          <a:off x="1773238" y="1895475"/>
          <a:ext cx="9293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8" imgW="4140000" imgH="342720" progId="Equation.DSMT4">
                  <p:embed/>
                </p:oleObj>
              </mc:Choice>
              <mc:Fallback>
                <p:oleObj name="Equation" r:id="rId8" imgW="4140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895475"/>
                        <a:ext cx="92932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32287"/>
              </p:ext>
            </p:extLst>
          </p:nvPr>
        </p:nvGraphicFramePr>
        <p:xfrm>
          <a:off x="3844924" y="3097109"/>
          <a:ext cx="2562500" cy="118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0" imgW="990600" imgH="457200" progId="Equation.DSMT4">
                  <p:embed/>
                </p:oleObj>
              </mc:Choice>
              <mc:Fallback>
                <p:oleObj name="Equation" r:id="rId10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4" y="3097109"/>
                        <a:ext cx="2562500" cy="1182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28222" y="2540048"/>
            <a:ext cx="8787178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>
              <a:lnSpc>
                <a:spcPct val="115000"/>
              </a:lnSpc>
              <a:buClr>
                <a:srgbClr val="000000"/>
              </a:buClr>
            </a:pPr>
            <a:r>
              <a:rPr lang="vi-VN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ay</a:t>
            </a: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x = 4 (TMĐK)</a:t>
            </a:r>
            <a:r>
              <a:rPr lang="vi-VN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vào biểu thức </a:t>
            </a: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r>
              <a:rPr lang="vi-VN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ta có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371600" y="4517022"/>
            <a:ext cx="7197804" cy="893177"/>
            <a:chOff x="1371600" y="4517022"/>
            <a:chExt cx="7197804" cy="893177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684211"/>
                </p:ext>
              </p:extLst>
            </p:nvPr>
          </p:nvGraphicFramePr>
          <p:xfrm>
            <a:off x="7315199" y="4517022"/>
            <a:ext cx="976263" cy="893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name="Equation" r:id="rId12" imgW="444114" imgH="406048" progId="Equation.DSMT4">
                    <p:embed/>
                  </p:oleObj>
                </mc:Choice>
                <mc:Fallback>
                  <p:oleObj name="Equation" r:id="rId12" imgW="444114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199" y="4517022"/>
                          <a:ext cx="976263" cy="893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919290"/>
                </p:ext>
              </p:extLst>
            </p:nvPr>
          </p:nvGraphicFramePr>
          <p:xfrm>
            <a:off x="3276600" y="4647726"/>
            <a:ext cx="3532970" cy="588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Equation" r:id="rId14" imgW="1714500" imgH="279400" progId="Equation.DSMT4">
                    <p:embed/>
                  </p:oleObj>
                </mc:Choice>
                <mc:Fallback>
                  <p:oleObj name="Equation" r:id="rId14" imgW="1714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647726"/>
                          <a:ext cx="3532970" cy="5888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1371600" y="4686325"/>
              <a:ext cx="7197804" cy="5878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lvl="0">
                <a:lnSpc>
                  <a:spcPct val="115000"/>
                </a:lnSpc>
                <a:buClr>
                  <a:srgbClr val="000000"/>
                </a:buClr>
              </a:pPr>
              <a:r>
                <a:rPr lang="en-US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Vậy  khi                                          thì             </a:t>
              </a:r>
              <a:endParaRPr lang="en-US" sz="2800" ker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Arial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159657" y="1981199"/>
            <a:ext cx="164179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>
              <a:lnSpc>
                <a:spcPct val="115000"/>
              </a:lnSpc>
              <a:buClr>
                <a:srgbClr val="000000"/>
              </a:buClr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có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ea typeface="Times New Roman"/>
              <a:cs typeface="Times New Roman" pitchFamily="18" charset="0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4600" y="5680440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cá nhân trong vòng 2 phút</a:t>
            </a:r>
          </a:p>
        </p:txBody>
      </p:sp>
    </p:spTree>
    <p:extLst>
      <p:ext uri="{BB962C8B-B14F-4D97-AF65-F5344CB8AC3E}">
        <p14:creationId xmlns:p14="http://schemas.microsoft.com/office/powerpoint/2010/main" val="343946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12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2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64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1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18" grpId="0" animBg="1"/>
      <p:bldP spid="21" grpId="0" animBg="1"/>
      <p:bldP spid="21" grpId="1" animBg="1"/>
      <p:bldP spid="30" grpId="0"/>
      <p:bldP spid="33" grpId="0"/>
      <p:bldP spid="3" grpId="0" animBg="1"/>
      <p:bldP spid="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38291" y="4686325"/>
            <a:ext cx="2105693" cy="2105693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4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199516" y="3670756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74665"/>
              </p:ext>
            </p:extLst>
          </p:nvPr>
        </p:nvGraphicFramePr>
        <p:xfrm>
          <a:off x="3962400" y="29028"/>
          <a:ext cx="8069663" cy="106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3111480" imgH="457200" progId="Equation.DSMT4">
                  <p:embed/>
                </p:oleObj>
              </mc:Choice>
              <mc:Fallback>
                <p:oleObj name="Equation" r:id="rId5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028"/>
                        <a:ext cx="8069663" cy="106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1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loud Callout 20"/>
              <p:cNvSpPr/>
              <p:nvPr/>
            </p:nvSpPr>
            <p:spPr>
              <a:xfrm>
                <a:off x="2211869" y="1981606"/>
                <a:ext cx="9623309" cy="1828800"/>
              </a:xfrm>
              <a:prstGeom prst="cloudCallout">
                <a:avLst>
                  <a:gd name="adj1" fmla="val -67814"/>
                  <a:gd name="adj2" fmla="val 101382"/>
                </a:avLst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3000" noProof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ực hiện rút gọ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noProof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0" i="1" noProof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4400" b="0" i="1" noProof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3000" noProof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sau đó tính giải bất phương trình</a:t>
                </a:r>
                <a:r>
                  <a:rPr kumimoji="0" lang="en-US" sz="3000" b="0" i="0" u="none" strike="noStrike" kern="1200" cap="none" spc="0" normalizeH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Cloud Callout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869" y="1981606"/>
                <a:ext cx="9623309" cy="1828800"/>
              </a:xfrm>
              <a:prstGeom prst="cloudCallout">
                <a:avLst>
                  <a:gd name="adj1" fmla="val -67814"/>
                  <a:gd name="adj2" fmla="val 101382"/>
                </a:avLst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09600" y="1219200"/>
                <a:ext cx="4679783" cy="9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)  Tìm x để  </a:t>
                </a:r>
                <a14:m>
                  <m:oMath xmlns:m="http://schemas.openxmlformats.org/officeDocument/2006/math">
                    <m:r>
                      <a:rPr lang="en-US" sz="4000" b="0" i="0" kern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 </m:t>
                    </m:r>
                    <m:f>
                      <m:fPr>
                        <m:ctrlPr>
                          <a:rPr lang="fr-FR" sz="40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𝐵</m:t>
                        </m:r>
                      </m:den>
                    </m:f>
                  </m:oMath>
                </a14:m>
                <a:r>
                  <a:rPr lang="fr-FR" sz="40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&l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0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19200"/>
                <a:ext cx="4679783" cy="966290"/>
              </a:xfrm>
              <a:prstGeom prst="rect">
                <a:avLst/>
              </a:prstGeom>
              <a:blipFill rotWithShape="1">
                <a:blip r:embed="rId8"/>
                <a:stretch>
                  <a:fillRect l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93462"/>
              </p:ext>
            </p:extLst>
          </p:nvPr>
        </p:nvGraphicFramePr>
        <p:xfrm>
          <a:off x="1032056" y="2501529"/>
          <a:ext cx="10855144" cy="145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9" imgW="4559040" imgH="609480" progId="Equation.DSMT4">
                  <p:embed/>
                </p:oleObj>
              </mc:Choice>
              <mc:Fallback>
                <p:oleObj name="Equation" r:id="rId9" imgW="4559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2056" y="2501529"/>
                        <a:ext cx="10855144" cy="145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83488"/>
              </p:ext>
            </p:extLst>
          </p:nvPr>
        </p:nvGraphicFramePr>
        <p:xfrm>
          <a:off x="1468438" y="3454400"/>
          <a:ext cx="714216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1" imgW="2908080" imgH="736560" progId="Equation.DSMT4">
                  <p:embed/>
                </p:oleObj>
              </mc:Choice>
              <mc:Fallback>
                <p:oleObj name="Equation" r:id="rId11" imgW="290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8438" y="3454400"/>
                        <a:ext cx="7142162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49922"/>
              </p:ext>
            </p:extLst>
          </p:nvPr>
        </p:nvGraphicFramePr>
        <p:xfrm>
          <a:off x="1016443" y="4941886"/>
          <a:ext cx="485095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3" imgW="2006280" imgH="634680" progId="Equation.DSMT4">
                  <p:embed/>
                </p:oleObj>
              </mc:Choice>
              <mc:Fallback>
                <p:oleObj name="Equation" r:id="rId13" imgW="2006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443" y="4941886"/>
                        <a:ext cx="4850957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85057" y="2239919"/>
            <a:ext cx="10903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có:</a:t>
            </a: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483370" y="5456632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cá nhân trong vòng 4 phút</a:t>
            </a:r>
          </a:p>
        </p:txBody>
      </p:sp>
    </p:spTree>
    <p:extLst>
      <p:ext uri="{BB962C8B-B14F-4D97-AF65-F5344CB8AC3E}">
        <p14:creationId xmlns:p14="http://schemas.microsoft.com/office/powerpoint/2010/main" val="36750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4" dur="24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3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4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40000"/>
                            </p:stCondLst>
                            <p:childTnLst>
                              <p:par>
                                <p:cTn id="60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40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41000"/>
                            </p:stCondLst>
                            <p:childTnLst>
                              <p:par>
                                <p:cTn id="68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18" grpId="0" animBg="1"/>
      <p:bldP spid="21" grpId="0" animBg="1"/>
      <p:bldP spid="21" grpId="1" animBg="1"/>
      <p:bldP spid="39" grpId="0"/>
      <p:bldP spid="23" grpId="0" animBg="1"/>
      <p:bldP spid="2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52400" y="290402"/>
            <a:ext cx="685800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1: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275420" y="0"/>
                <a:ext cx="4679783" cy="9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)  </a:t>
                </a:r>
                <a:r>
                  <a:rPr lang="fr-FR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ìm</a:t>
                </a:r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x </a:t>
                </a:r>
                <a:r>
                  <a:rPr lang="fr-FR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ể</a:t>
                </a:r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b="0" i="0" kern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 </m:t>
                    </m:r>
                    <m:f>
                      <m:fPr>
                        <m:ctrlPr>
                          <a:rPr lang="fr-FR" sz="40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𝐵</m:t>
                        </m:r>
                      </m:den>
                    </m:f>
                  </m:oMath>
                </a14:m>
                <a:r>
                  <a:rPr lang="fr-FR" sz="40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&l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0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40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420" y="0"/>
                <a:ext cx="4679783" cy="966290"/>
              </a:xfrm>
              <a:prstGeom prst="rect">
                <a:avLst/>
              </a:prstGeom>
              <a:blipFill rotWithShape="1">
                <a:blip r:embed="rId3"/>
                <a:stretch>
                  <a:fillRect l="-2604" b="-1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52400" y="815370"/>
            <a:ext cx="10903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có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60406"/>
              </p:ext>
            </p:extLst>
          </p:nvPr>
        </p:nvGraphicFramePr>
        <p:xfrm>
          <a:off x="198188" y="1338590"/>
          <a:ext cx="10699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88" y="1338590"/>
                        <a:ext cx="10699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46307"/>
              </p:ext>
            </p:extLst>
          </p:nvPr>
        </p:nvGraphicFramePr>
        <p:xfrm>
          <a:off x="8001000" y="1181125"/>
          <a:ext cx="3475013" cy="14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6" imgW="1346040" imgH="545760" progId="Equation.DSMT4">
                  <p:embed/>
                </p:oleObj>
              </mc:Choice>
              <mc:Fallback>
                <p:oleObj name="Equation" r:id="rId6" imgW="1346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1000" y="1181125"/>
                        <a:ext cx="3475013" cy="14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34352"/>
              </p:ext>
            </p:extLst>
          </p:nvPr>
        </p:nvGraphicFramePr>
        <p:xfrm>
          <a:off x="1143000" y="1219200"/>
          <a:ext cx="2971800" cy="121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8" imgW="1117440" imgH="457200" progId="Equation.DSMT4">
                  <p:embed/>
                </p:oleObj>
              </mc:Choice>
              <mc:Fallback>
                <p:oleObj name="Equation" r:id="rId8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2971800" cy="121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36890"/>
              </p:ext>
            </p:extLst>
          </p:nvPr>
        </p:nvGraphicFramePr>
        <p:xfrm>
          <a:off x="4038600" y="1219200"/>
          <a:ext cx="4000156" cy="137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0" imgW="1587240" imgH="545760" progId="Equation.DSMT4">
                  <p:embed/>
                </p:oleObj>
              </mc:Choice>
              <mc:Fallback>
                <p:oleObj name="Equation" r:id="rId10" imgW="1587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4000156" cy="137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37730"/>
              </p:ext>
            </p:extLst>
          </p:nvPr>
        </p:nvGraphicFramePr>
        <p:xfrm>
          <a:off x="838200" y="2590800"/>
          <a:ext cx="8458200" cy="79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2" imgW="3251160" imgH="304560" progId="Equation.DSMT4">
                  <p:embed/>
                </p:oleObj>
              </mc:Choice>
              <mc:Fallback>
                <p:oleObj name="Equation" r:id="rId12" imgW="325116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8458200" cy="790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40258"/>
              </p:ext>
            </p:extLst>
          </p:nvPr>
        </p:nvGraphicFramePr>
        <p:xfrm>
          <a:off x="2109216" y="3276600"/>
          <a:ext cx="49011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4" imgW="1917700" imgH="228600" progId="Equation.DSMT4">
                  <p:embed/>
                </p:oleObj>
              </mc:Choice>
              <mc:Fallback>
                <p:oleObj name="Equation" r:id="rId14" imgW="1917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216" y="3276600"/>
                        <a:ext cx="490118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52400" y="2688747"/>
            <a:ext cx="85123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52400" y="3324948"/>
            <a:ext cx="2135521" cy="5467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o đó (1) </a:t>
            </a: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-304800" y="3982720"/>
            <a:ext cx="10513741" cy="970280"/>
            <a:chOff x="457200" y="3982720"/>
            <a:chExt cx="10513741" cy="970280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399030"/>
                </p:ext>
              </p:extLst>
            </p:nvPr>
          </p:nvGraphicFramePr>
          <p:xfrm>
            <a:off x="3581400" y="4228552"/>
            <a:ext cx="1905000" cy="519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" name="Equation" r:id="rId16" imgW="736600" imgH="203200" progId="Equation.DSMT4">
                    <p:embed/>
                  </p:oleObj>
                </mc:Choice>
                <mc:Fallback>
                  <p:oleObj name="Equation" r:id="rId16" imgW="736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4228552"/>
                          <a:ext cx="1905000" cy="519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743977"/>
                </p:ext>
              </p:extLst>
            </p:nvPr>
          </p:nvGraphicFramePr>
          <p:xfrm>
            <a:off x="6324600" y="4223658"/>
            <a:ext cx="3107288" cy="552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18" imgW="1129810" imgH="203112" progId="Equation.DSMT4">
                    <p:embed/>
                  </p:oleObj>
                </mc:Choice>
                <mc:Fallback>
                  <p:oleObj name="Equation" r:id="rId18" imgW="1129810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4223658"/>
                          <a:ext cx="3107288" cy="5529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567849"/>
                </p:ext>
              </p:extLst>
            </p:nvPr>
          </p:nvGraphicFramePr>
          <p:xfrm>
            <a:off x="9906000" y="3982720"/>
            <a:ext cx="1064941" cy="970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20" imgW="431613" imgH="393529" progId="Equation.DSMT4">
                    <p:embed/>
                  </p:oleObj>
                </mc:Choice>
                <mc:Fallback>
                  <p:oleObj name="Equation" r:id="rId20" imgW="431613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0" y="3982720"/>
                          <a:ext cx="1064941" cy="970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457200" y="4167552"/>
              <a:ext cx="9576661" cy="5878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lvl="0">
                <a:lnSpc>
                  <a:spcPct val="115000"/>
                </a:lnSpc>
                <a:buClr>
                  <a:srgbClr val="000000"/>
                </a:buClr>
              </a:pPr>
              <a:r>
                <a:rPr lang="en-US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Kết hợp điều kiện                     , ta có                                    thì </a:t>
              </a:r>
              <a:endParaRPr lang="en-US" sz="2800" ker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172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4868" y="4639261"/>
            <a:ext cx="2105693" cy="2105693"/>
          </a:xfrm>
          <a:prstGeom prst="rect">
            <a:avLst/>
          </a:prstGeom>
        </p:spPr>
      </p:pic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3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234323" y="3702717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64073"/>
              </p:ext>
            </p:extLst>
          </p:nvPr>
        </p:nvGraphicFramePr>
        <p:xfrm>
          <a:off x="3962400" y="29028"/>
          <a:ext cx="8069663" cy="106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3111480" imgH="457200" progId="Equation.DSMT4">
                  <p:embed/>
                </p:oleObj>
              </mc:Choice>
              <mc:Fallback>
                <p:oleObj name="Equation" r:id="rId4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028"/>
                        <a:ext cx="8069663" cy="106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1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62253" y="655184"/>
                <a:ext cx="3359061" cy="1097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600"/>
                  </a:spcBef>
                  <a:buClr>
                    <a:srgbClr val="000000"/>
                  </a:buClr>
                </a:pPr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) </a:t>
                </a:r>
                <a:r>
                  <a:rPr lang="fr-FR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ìm</a:t>
                </a:r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GTNN </a:t>
                </a:r>
                <a:r>
                  <a:rPr lang="fr-FR" sz="2800" kern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0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i="1" ker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𝐴</m:t>
                        </m:r>
                      </m:num>
                      <m:den>
                        <m:r>
                          <a:rPr lang="en-US" sz="4000" i="1" ker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𝐵</m:t>
                        </m:r>
                      </m:den>
                    </m:f>
                  </m:oMath>
                </a14:m>
                <a:r>
                  <a:rPr lang="fr-FR" sz="2800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endParaRPr lang="en-US" sz="2800" kern="0" dirty="0">
                  <a:solidFill>
                    <a:srgbClr val="000000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53" y="655184"/>
                <a:ext cx="3359061" cy="1097416"/>
              </a:xfrm>
              <a:prstGeom prst="rect">
                <a:avLst/>
              </a:prstGeom>
              <a:blipFill rotWithShape="1">
                <a:blip r:embed="rId6"/>
                <a:stretch>
                  <a:fillRect l="-3630" r="-2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16553"/>
              </p:ext>
            </p:extLst>
          </p:nvPr>
        </p:nvGraphicFramePr>
        <p:xfrm>
          <a:off x="262253" y="1770743"/>
          <a:ext cx="3716098" cy="115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7" imgW="1473200" imgH="457200" progId="Equation.DSMT4">
                  <p:embed/>
                </p:oleObj>
              </mc:Choice>
              <mc:Fallback>
                <p:oleObj name="Equation" r:id="rId7" imgW="1473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3" y="1770743"/>
                        <a:ext cx="3716098" cy="1158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02062"/>
              </p:ext>
            </p:extLst>
          </p:nvPr>
        </p:nvGraphicFramePr>
        <p:xfrm>
          <a:off x="262253" y="3868305"/>
          <a:ext cx="7510147" cy="9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9" imgW="3200400" imgH="419040" progId="Equation.DSMT4">
                  <p:embed/>
                </p:oleObj>
              </mc:Choice>
              <mc:Fallback>
                <p:oleObj name="Equation" r:id="rId9" imgW="3200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3" y="3868305"/>
                        <a:ext cx="7510147" cy="983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19200" y="4724400"/>
                <a:ext cx="9383757" cy="995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600"/>
                  </a:spcBef>
                  <a:buClr>
                    <a:srgbClr val="000000"/>
                  </a:buClr>
                </a:pP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Dấu “ = ” xảy ra 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 x = 0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 Vậy GTNN của A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−1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 tại x = 0.</a:t>
                </a:r>
                <a:endParaRPr lang="en-US" sz="2800" kern="0">
                  <a:solidFill>
                    <a:srgbClr val="000000"/>
                  </a:solidFill>
                  <a:latin typeface="Times New Roman" pitchFamily="18" charset="0"/>
                  <a:ea typeface="Times New Roman"/>
                  <a:cs typeface="Times New Roman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724400"/>
                <a:ext cx="9383757" cy="995272"/>
              </a:xfrm>
              <a:prstGeom prst="rect">
                <a:avLst/>
              </a:prstGeom>
              <a:blipFill rotWithShape="1">
                <a:blip r:embed="rId11"/>
                <a:stretch>
                  <a:fillRect l="-1300" b="-1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81314"/>
              </p:ext>
            </p:extLst>
          </p:nvPr>
        </p:nvGraphicFramePr>
        <p:xfrm>
          <a:off x="7848600" y="3932374"/>
          <a:ext cx="1628561" cy="85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8600" y="3932374"/>
                        <a:ext cx="1628561" cy="85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33224" y="3161507"/>
            <a:ext cx="3672800" cy="554159"/>
            <a:chOff x="6770409" y="2438400"/>
            <a:chExt cx="3672800" cy="554159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377871"/>
                </p:ext>
              </p:extLst>
            </p:nvPr>
          </p:nvGraphicFramePr>
          <p:xfrm>
            <a:off x="7616370" y="2467428"/>
            <a:ext cx="1775441" cy="525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Equation" r:id="rId14" imgW="685800" imgH="203200" progId="Equation.DSMT4">
                    <p:embed/>
                  </p:oleObj>
                </mc:Choice>
                <mc:Fallback>
                  <p:oleObj name="Equation" r:id="rId14" imgW="6858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6370" y="2467428"/>
                          <a:ext cx="1775441" cy="5251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6770409" y="2438400"/>
              <a:ext cx="36728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Với                     , ta có: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2514600" y="5680440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cá nhân trong vòng 3 phút</a:t>
            </a:r>
          </a:p>
        </p:txBody>
      </p:sp>
    </p:spTree>
    <p:extLst>
      <p:ext uri="{BB962C8B-B14F-4D97-AF65-F5344CB8AC3E}">
        <p14:creationId xmlns:p14="http://schemas.microsoft.com/office/powerpoint/2010/main" val="272388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2" dur="18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8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10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18" grpId="0" animBg="1"/>
      <p:bldP spid="29" grpId="0"/>
      <p:bldP spid="24" grpId="0" animBg="1"/>
      <p:bldP spid="2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269" y="4276526"/>
            <a:ext cx="3714769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4" y="5613397"/>
            <a:ext cx="2740893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28185" y="172916"/>
            <a:ext cx="2592288" cy="21943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71531" y="1270098"/>
            <a:ext cx="8770152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Chevron">
              <a:avLst/>
            </a:prstTxWarp>
            <a:spAutoFit/>
          </a:bodyPr>
          <a:lstStyle/>
          <a:p>
            <a:pPr algn="ctr"/>
            <a:r>
              <a:rPr lang="en-US" sz="8000" b="1" cap="all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EEECE1">
                    <a:lumMod val="25000"/>
                  </a:srgbClr>
                </a:solidFill>
                <a:effectLst>
                  <a:glow rad="228600">
                    <a:srgbClr val="FFFF00">
                      <a:alpha val="40000"/>
                    </a:srgbClr>
                  </a:glow>
                  <a:reflection blurRad="6350" stA="55000" endA="300" endPos="45500" dir="5400000" sy="-100000" algn="bl" rotWithShape="0"/>
                </a:effectLst>
              </a:rPr>
              <a:t>BÍ MẬT </a:t>
            </a:r>
          </a:p>
          <a:p>
            <a:pPr algn="ctr"/>
            <a:r>
              <a:rPr lang="en-US" sz="8000" b="1" cap="all">
                <a:ln w="9000" cmpd="sng">
                  <a:solidFill>
                    <a:srgbClr val="FFFF00"/>
                  </a:solidFill>
                  <a:prstDash val="solid"/>
                </a:ln>
                <a:solidFill>
                  <a:srgbClr val="EEECE1">
                    <a:lumMod val="25000"/>
                  </a:srgbClr>
                </a:solidFill>
                <a:effectLst>
                  <a:glow rad="228600">
                    <a:srgbClr val="FFFF00">
                      <a:alpha val="40000"/>
                    </a:srgbClr>
                  </a:glow>
                  <a:reflection blurRad="6350" stA="55000" endA="300" endPos="45500" dir="5400000" sy="-100000" algn="bl" rotWithShape="0"/>
                </a:effectLst>
              </a:rPr>
              <a:t>KHO BÁU CỔ</a:t>
            </a:r>
          </a:p>
        </p:txBody>
      </p:sp>
      <p:pic>
        <p:nvPicPr>
          <p:cNvPr id="3" name="khobauInescapabl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192000" y="5472943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464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0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2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50025" y="1923259"/>
            <a:ext cx="4191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buClr>
                <a:srgbClr val="000000"/>
              </a:buClr>
            </a:pP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) Rút gọn biểu thức M;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" y="2590800"/>
            <a:ext cx="46797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) Tính giá trị của N khi  x = 9;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66118"/>
              </p:ext>
            </p:extLst>
          </p:nvPr>
        </p:nvGraphicFramePr>
        <p:xfrm>
          <a:off x="3978980" y="-25992"/>
          <a:ext cx="4010907" cy="124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980" y="-25992"/>
                        <a:ext cx="4010907" cy="1245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14050"/>
              </p:ext>
            </p:extLst>
          </p:nvPr>
        </p:nvGraphicFramePr>
        <p:xfrm>
          <a:off x="7924800" y="-54301"/>
          <a:ext cx="2286000" cy="118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-54301"/>
                        <a:ext cx="2286000" cy="1182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95414"/>
              </p:ext>
            </p:extLst>
          </p:nvPr>
        </p:nvGraphicFramePr>
        <p:xfrm>
          <a:off x="179732" y="1066800"/>
          <a:ext cx="4011268" cy="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1434960" imgH="190440" progId="Equation.DSMT4">
                  <p:embed/>
                </p:oleObj>
              </mc:Choice>
              <mc:Fallback>
                <p:oleObj name="Equation" r:id="rId8" imgW="1434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2" y="1066800"/>
                        <a:ext cx="4011268" cy="5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3057034"/>
            <a:ext cx="7858241" cy="1044623"/>
            <a:chOff x="304800" y="3057034"/>
            <a:chExt cx="7858241" cy="1044623"/>
          </a:xfrm>
        </p:grpSpPr>
        <p:sp>
          <p:nvSpPr>
            <p:cNvPr id="25" name="Rectangle 24"/>
            <p:cNvSpPr/>
            <p:nvPr/>
          </p:nvSpPr>
          <p:spPr>
            <a:xfrm>
              <a:off x="304800" y="3336517"/>
              <a:ext cx="7858241" cy="5878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15000"/>
                </a:lnSpc>
                <a:spcBef>
                  <a:spcPts val="600"/>
                </a:spcBef>
                <a:buClr>
                  <a:srgbClr val="000000"/>
                </a:buClr>
              </a:pPr>
              <a:r>
                <a:rPr lang="fr-FR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) </a:t>
              </a:r>
              <a:r>
                <a:rPr lang="en-US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ìm giá trị của x thỏa mãn                                    </a:t>
              </a:r>
              <a:r>
                <a:rPr lang="fr-FR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.</a:t>
              </a:r>
              <a:endParaRPr lang="en-US" sz="2800" ker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Arial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606417"/>
                </p:ext>
              </p:extLst>
            </p:nvPr>
          </p:nvGraphicFramePr>
          <p:xfrm>
            <a:off x="4648200" y="3057034"/>
            <a:ext cx="3181351" cy="1044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10" imgW="1270000" imgH="419100" progId="Equation.DSMT4">
                    <p:embed/>
                  </p:oleObj>
                </mc:Choice>
                <mc:Fallback>
                  <p:oleObj name="Equation" r:id="rId10" imgW="1270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3057034"/>
                          <a:ext cx="3181351" cy="10446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486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3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175387" y="3722937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2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50025" y="1621947"/>
            <a:ext cx="4191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buClr>
                <a:srgbClr val="000000"/>
              </a:buClr>
            </a:pP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) Rút gọn biểu thức M.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92667"/>
              </p:ext>
            </p:extLst>
          </p:nvPr>
        </p:nvGraphicFramePr>
        <p:xfrm>
          <a:off x="3978980" y="-25992"/>
          <a:ext cx="4010907" cy="124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980" y="-25992"/>
                        <a:ext cx="4010907" cy="1245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15274"/>
              </p:ext>
            </p:extLst>
          </p:nvPr>
        </p:nvGraphicFramePr>
        <p:xfrm>
          <a:off x="7924800" y="-54301"/>
          <a:ext cx="2286000" cy="118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-54301"/>
                        <a:ext cx="2286000" cy="1182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22092"/>
              </p:ext>
            </p:extLst>
          </p:nvPr>
        </p:nvGraphicFramePr>
        <p:xfrm>
          <a:off x="179732" y="1066800"/>
          <a:ext cx="4011268" cy="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8" imgW="1434960" imgH="190440" progId="Equation.DSMT4">
                  <p:embed/>
                </p:oleObj>
              </mc:Choice>
              <mc:Fallback>
                <p:oleObj name="Equation" r:id="rId8" imgW="14349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2" y="1066800"/>
                        <a:ext cx="4011268" cy="5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76193"/>
              </p:ext>
            </p:extLst>
          </p:nvPr>
        </p:nvGraphicFramePr>
        <p:xfrm>
          <a:off x="1219200" y="2133600"/>
          <a:ext cx="3786475" cy="122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0" imgW="1409400" imgH="457200" progId="Equation.DSMT4">
                  <p:embed/>
                </p:oleObj>
              </mc:Choice>
              <mc:Fallback>
                <p:oleObj name="Equation" r:id="rId10" imgW="1409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3786475" cy="1228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79239"/>
              </p:ext>
            </p:extLst>
          </p:nvPr>
        </p:nvGraphicFramePr>
        <p:xfrm>
          <a:off x="4953000" y="2133600"/>
          <a:ext cx="4751252" cy="145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2" imgW="1790640" imgH="545760" progId="Equation.DSMT4">
                  <p:embed/>
                </p:oleObj>
              </mc:Choice>
              <mc:Fallback>
                <p:oleObj name="Equation" r:id="rId12" imgW="179064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4751252" cy="145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68618"/>
              </p:ext>
            </p:extLst>
          </p:nvPr>
        </p:nvGraphicFramePr>
        <p:xfrm>
          <a:off x="1905000" y="4686300"/>
          <a:ext cx="7742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4" imgW="3022560" imgH="609480" progId="Equation.DSMT4">
                  <p:embed/>
                </p:oleObj>
              </mc:Choice>
              <mc:Fallback>
                <p:oleObj name="Equation" r:id="rId14" imgW="302256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86300"/>
                        <a:ext cx="77422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37280"/>
              </p:ext>
            </p:extLst>
          </p:nvPr>
        </p:nvGraphicFramePr>
        <p:xfrm>
          <a:off x="1752600" y="3352800"/>
          <a:ext cx="431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6" imgW="1726920" imgH="609480" progId="Equation.DSMT4">
                  <p:embed/>
                </p:oleObj>
              </mc:Choice>
              <mc:Fallback>
                <p:oleObj name="Equation" r:id="rId16" imgW="172692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4318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188061"/>
            <a:ext cx="1638440" cy="1638439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58084"/>
              </p:ext>
            </p:extLst>
          </p:nvPr>
        </p:nvGraphicFramePr>
        <p:xfrm>
          <a:off x="4583113" y="6208713"/>
          <a:ext cx="4295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9" imgW="1536480" imgH="203040" progId="Equation.DSMT4">
                  <p:embed/>
                </p:oleObj>
              </mc:Choice>
              <mc:Fallback>
                <p:oleObj name="Equation" r:id="rId19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6208713"/>
                        <a:ext cx="4295775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514600" y="5680440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cặp đôi trong vòng 3 phút</a:t>
            </a:r>
          </a:p>
        </p:txBody>
      </p:sp>
    </p:spTree>
    <p:extLst>
      <p:ext uri="{BB962C8B-B14F-4D97-AF65-F5344CB8AC3E}">
        <p14:creationId xmlns:p14="http://schemas.microsoft.com/office/powerpoint/2010/main" val="381315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1" dur="18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1000"/>
                            </p:stCondLst>
                            <p:childTnLst>
                              <p:par>
                                <p:cTn id="65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18" grpId="0" animBg="1"/>
      <p:bldP spid="25" grpId="0" animBg="1"/>
      <p:bldP spid="25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3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100479" y="3670756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400" y="290402"/>
            <a:ext cx="6858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00"/>
              </a:buClr>
            </a:pPr>
            <a:r>
              <a:rPr lang="fr-FR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2:</a:t>
            </a:r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hai biểu thứ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" y="1676400"/>
            <a:ext cx="46797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) Tính giá trị của N khi  x = 9.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02355"/>
              </p:ext>
            </p:extLst>
          </p:nvPr>
        </p:nvGraphicFramePr>
        <p:xfrm>
          <a:off x="3978980" y="-25992"/>
          <a:ext cx="4010907" cy="124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980" y="-25992"/>
                        <a:ext cx="4010907" cy="1245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44634"/>
              </p:ext>
            </p:extLst>
          </p:nvPr>
        </p:nvGraphicFramePr>
        <p:xfrm>
          <a:off x="7924800" y="-54301"/>
          <a:ext cx="2286000" cy="118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-54301"/>
                        <a:ext cx="2286000" cy="1182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21673"/>
              </p:ext>
            </p:extLst>
          </p:nvPr>
        </p:nvGraphicFramePr>
        <p:xfrm>
          <a:off x="179732" y="1066800"/>
          <a:ext cx="4011268" cy="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8" imgW="1434960" imgH="190440" progId="Equation.DSMT4">
                  <p:embed/>
                </p:oleObj>
              </mc:Choice>
              <mc:Fallback>
                <p:oleObj name="Equation" r:id="rId8" imgW="1434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2" y="1066800"/>
                        <a:ext cx="4011268" cy="5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94714"/>
              </p:ext>
            </p:extLst>
          </p:nvPr>
        </p:nvGraphicFramePr>
        <p:xfrm>
          <a:off x="1822450" y="2200275"/>
          <a:ext cx="738981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0" imgW="2628720" imgH="609480" progId="Equation.DSMT4">
                  <p:embed/>
                </p:oleObj>
              </mc:Choice>
              <mc:Fallback>
                <p:oleObj name="Equation" r:id="rId10" imgW="26287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200275"/>
                        <a:ext cx="7389813" cy="168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8831"/>
              </p:ext>
            </p:extLst>
          </p:nvPr>
        </p:nvGraphicFramePr>
        <p:xfrm>
          <a:off x="2895600" y="5408464"/>
          <a:ext cx="3733800" cy="119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08464"/>
                        <a:ext cx="3733800" cy="1197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371599" y="4610738"/>
            <a:ext cx="624839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ay x = 9 (TM ĐKXĐ) vào N ta được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ea typeface="Times New Roman"/>
              <a:cs typeface="Times New Roman" pitchFamily="18" charset="0"/>
              <a:sym typeface="Arial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1" y="5219561"/>
            <a:ext cx="1638440" cy="1638439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23243"/>
              </p:ext>
            </p:extLst>
          </p:nvPr>
        </p:nvGraphicFramePr>
        <p:xfrm>
          <a:off x="5951535" y="3889595"/>
          <a:ext cx="333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5" y="3889595"/>
                        <a:ext cx="33369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209800" y="5680440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cặp đôi trong vòng 3 phút</a:t>
            </a:r>
          </a:p>
        </p:txBody>
      </p:sp>
    </p:spTree>
    <p:extLst>
      <p:ext uri="{BB962C8B-B14F-4D97-AF65-F5344CB8AC3E}">
        <p14:creationId xmlns:p14="http://schemas.microsoft.com/office/powerpoint/2010/main" val="79662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6" dur="18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2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810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18" grpId="0" animBg="1"/>
      <p:bldP spid="26" grpId="0"/>
      <p:bldP spid="25" grpId="0" animBg="1"/>
      <p:bldP spid="25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15" name="Rounded Rectangle 1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5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232195" y="3751952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52400" y="-36286"/>
            <a:ext cx="7858241" cy="1044623"/>
            <a:chOff x="304800" y="3057034"/>
            <a:chExt cx="7858241" cy="1044623"/>
          </a:xfrm>
        </p:grpSpPr>
        <p:sp>
          <p:nvSpPr>
            <p:cNvPr id="25" name="Rectangle 24"/>
            <p:cNvSpPr/>
            <p:nvPr/>
          </p:nvSpPr>
          <p:spPr>
            <a:xfrm>
              <a:off x="304800" y="3336517"/>
              <a:ext cx="7858241" cy="5878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15000"/>
                </a:lnSpc>
                <a:spcBef>
                  <a:spcPts val="600"/>
                </a:spcBef>
                <a:buClr>
                  <a:srgbClr val="000000"/>
                </a:buClr>
              </a:pPr>
              <a:r>
                <a:rPr lang="fr-FR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c) </a:t>
              </a:r>
              <a:r>
                <a:rPr lang="en-US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ìm giá trị của x thỏa mãn                                    </a:t>
              </a:r>
              <a:r>
                <a:rPr lang="fr-FR" sz="2800" ker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.</a:t>
              </a:r>
              <a:endParaRPr lang="en-US" sz="2800" ker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Arial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423812"/>
                </p:ext>
              </p:extLst>
            </p:nvPr>
          </p:nvGraphicFramePr>
          <p:xfrm>
            <a:off x="4648200" y="3057034"/>
            <a:ext cx="3181351" cy="1044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6" name="Equation" r:id="rId4" imgW="1270000" imgH="419100" progId="Equation.DSMT4">
                    <p:embed/>
                  </p:oleObj>
                </mc:Choice>
                <mc:Fallback>
                  <p:oleObj name="Equation" r:id="rId4" imgW="1270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3057034"/>
                          <a:ext cx="3181351" cy="10446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76364"/>
              </p:ext>
            </p:extLst>
          </p:nvPr>
        </p:nvGraphicFramePr>
        <p:xfrm>
          <a:off x="576263" y="1212850"/>
          <a:ext cx="44973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212850"/>
                        <a:ext cx="4497387" cy="113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45827"/>
              </p:ext>
            </p:extLst>
          </p:nvPr>
        </p:nvGraphicFramePr>
        <p:xfrm>
          <a:off x="3076575" y="4970463"/>
          <a:ext cx="23923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8" imgW="1104840" imgH="660240" progId="Equation.DSMT4">
                  <p:embed/>
                </p:oleObj>
              </mc:Choice>
              <mc:Fallback>
                <p:oleObj name="Equation" r:id="rId8" imgW="110484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970463"/>
                        <a:ext cx="2392363" cy="1433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32414"/>
              </p:ext>
            </p:extLst>
          </p:nvPr>
        </p:nvGraphicFramePr>
        <p:xfrm>
          <a:off x="6289675" y="5154613"/>
          <a:ext cx="16319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10" imgW="685800" imgH="419040" progId="Equation.DSMT4">
                  <p:embed/>
                </p:oleObj>
              </mc:Choice>
              <mc:Fallback>
                <p:oleObj name="Equation" r:id="rId10" imgW="6858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5154613"/>
                        <a:ext cx="163195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74118"/>
              </p:ext>
            </p:extLst>
          </p:nvPr>
        </p:nvGraphicFramePr>
        <p:xfrm>
          <a:off x="400824" y="2514600"/>
          <a:ext cx="3256775" cy="107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12" imgW="1269720" imgH="419040" progId="Equation.DSMT4">
                  <p:embed/>
                </p:oleObj>
              </mc:Choice>
              <mc:Fallback>
                <p:oleObj name="Equation" r:id="rId12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0824" y="2514600"/>
                        <a:ext cx="3256775" cy="107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34100"/>
              </p:ext>
            </p:extLst>
          </p:nvPr>
        </p:nvGraphicFramePr>
        <p:xfrm>
          <a:off x="3731591" y="2463800"/>
          <a:ext cx="4421809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4" imgW="1815840" imgH="583920" progId="Equation.DSMT4">
                  <p:embed/>
                </p:oleObj>
              </mc:Choice>
              <mc:Fallback>
                <p:oleObj name="Equation" r:id="rId14" imgW="1815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1591" y="2463800"/>
                        <a:ext cx="4421809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25788"/>
              </p:ext>
            </p:extLst>
          </p:nvPr>
        </p:nvGraphicFramePr>
        <p:xfrm>
          <a:off x="8196263" y="2624138"/>
          <a:ext cx="28257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6" imgW="1155600" imgH="253800" progId="Equation.DSMT4">
                  <p:embed/>
                </p:oleObj>
              </mc:Choice>
              <mc:Fallback>
                <p:oleObj name="Equation" r:id="rId16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6263" y="2624138"/>
                        <a:ext cx="282575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07147"/>
              </p:ext>
            </p:extLst>
          </p:nvPr>
        </p:nvGraphicFramePr>
        <p:xfrm>
          <a:off x="457200" y="3923613"/>
          <a:ext cx="5426353" cy="87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8" imgW="2209680" imgH="355320" progId="Equation.DSMT4">
                  <p:embed/>
                </p:oleObj>
              </mc:Choice>
              <mc:Fallback>
                <p:oleObj name="Equation" r:id="rId18" imgW="2209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3923613"/>
                        <a:ext cx="5426353" cy="873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44303"/>
              </p:ext>
            </p:extLst>
          </p:nvPr>
        </p:nvGraphicFramePr>
        <p:xfrm>
          <a:off x="381000" y="5052942"/>
          <a:ext cx="2410695" cy="134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20" imgW="1002960" imgH="558720" progId="Equation.DSMT4">
                  <p:embed/>
                </p:oleObj>
              </mc:Choice>
              <mc:Fallback>
                <p:oleObj name="Equation" r:id="rId20" imgW="1002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1000" y="5052942"/>
                        <a:ext cx="2410695" cy="1342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8100" y="0"/>
            <a:ext cx="2963899" cy="262402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82202"/>
              </p:ext>
            </p:extLst>
          </p:nvPr>
        </p:nvGraphicFramePr>
        <p:xfrm>
          <a:off x="5257800" y="1600200"/>
          <a:ext cx="3810000" cy="50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23" imgW="1536480" imgH="203040" progId="Equation.DSMT4">
                  <p:embed/>
                </p:oleObj>
              </mc:Choice>
              <mc:Fallback>
                <p:oleObj name="Equation" r:id="rId23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57800" y="1600200"/>
                        <a:ext cx="3810000" cy="503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989100" y="6006488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nhóm trong vòng 5 phút</a:t>
            </a:r>
          </a:p>
        </p:txBody>
      </p:sp>
    </p:spTree>
    <p:extLst>
      <p:ext uri="{BB962C8B-B14F-4D97-AF65-F5344CB8AC3E}">
        <p14:creationId xmlns:p14="http://schemas.microsoft.com/office/powerpoint/2010/main" val="39435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1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3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00"/>
                            </p:stCondLst>
                            <p:childTnLst>
                              <p:par>
                                <p:cTn id="7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10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7" grpId="0" animBg="1"/>
      <p:bldP spid="17" grpId="1" animBg="1"/>
      <p:bldP spid="18" grpId="0" animBg="1"/>
      <p:bldP spid="26" grpId="0" animBg="1"/>
      <p:bldP spid="2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92034"/>
              </p:ext>
            </p:extLst>
          </p:nvPr>
        </p:nvGraphicFramePr>
        <p:xfrm>
          <a:off x="8120742" y="353068"/>
          <a:ext cx="3225799" cy="58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742" y="353068"/>
                        <a:ext cx="3225799" cy="580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8989"/>
              </p:ext>
            </p:extLst>
          </p:nvPr>
        </p:nvGraphicFramePr>
        <p:xfrm>
          <a:off x="8950325" y="904220"/>
          <a:ext cx="11080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482391" imgH="482391" progId="Equation.DSMT4">
                  <p:embed/>
                </p:oleObj>
              </mc:Choice>
              <mc:Fallback>
                <p:oleObj name="Equation" r:id="rId5" imgW="482391" imgH="48239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325" y="904220"/>
                        <a:ext cx="1108075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" y="381000"/>
            <a:ext cx="810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800" b="1" ker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3:</a:t>
            </a: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Cho x, y là những số thực không âm thỏa mãn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1165830"/>
            <a:ext cx="8788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ìm giá trị lớn nhất và giá trị nhỏ nhất của biểu thức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82633"/>
              </p:ext>
            </p:extLst>
          </p:nvPr>
        </p:nvGraphicFramePr>
        <p:xfrm>
          <a:off x="1590832" y="1981200"/>
          <a:ext cx="6236309" cy="122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2654300" imgH="533400" progId="Equation.DSMT4">
                  <p:embed/>
                </p:oleObj>
              </mc:Choice>
              <mc:Fallback>
                <p:oleObj name="Equation" r:id="rId7" imgW="2654300" imgH="533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832" y="1981200"/>
                        <a:ext cx="6236309" cy="1229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48944"/>
              </p:ext>
            </p:extLst>
          </p:nvPr>
        </p:nvGraphicFramePr>
        <p:xfrm>
          <a:off x="1623489" y="3276600"/>
          <a:ext cx="405113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1905000" imgH="762000" progId="Equation.DSMT4">
                  <p:embed/>
                </p:oleObj>
              </mc:Choice>
              <mc:Fallback>
                <p:oleObj name="Equation" r:id="rId9" imgW="1905000" imgH="76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89" y="3276600"/>
                        <a:ext cx="4051139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28600" y="1981200"/>
            <a:ext cx="13622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340" lvl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có: </a:t>
            </a:r>
            <a:endParaRPr lang="en-US" sz="2800" kern="0">
              <a:solidFill>
                <a:srgbClr val="000000"/>
              </a:solidFill>
              <a:latin typeface="Times New Roman" pitchFamily="18" charset="0"/>
              <a:ea typeface="Times New Roman"/>
              <a:cs typeface="Times New Roman" pitchFamily="18" charset="0"/>
              <a:sym typeface="Arial"/>
            </a:endParaRPr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10417809" y="4672255"/>
            <a:ext cx="1090002" cy="1661868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 flipV="1">
            <a:off x="10316300" y="4549223"/>
            <a:ext cx="1285265" cy="123031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10324054" y="6332537"/>
            <a:ext cx="1277511" cy="144463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" name="top sand"/>
          <p:cNvSpPr>
            <a:spLocks/>
          </p:cNvSpPr>
          <p:nvPr/>
        </p:nvSpPr>
        <p:spPr bwMode="auto">
          <a:xfrm>
            <a:off x="10417809" y="4941887"/>
            <a:ext cx="1090002" cy="561302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" name="bottom sand"/>
          <p:cNvSpPr>
            <a:spLocks/>
          </p:cNvSpPr>
          <p:nvPr/>
        </p:nvSpPr>
        <p:spPr bwMode="auto">
          <a:xfrm>
            <a:off x="10417809" y="5680440"/>
            <a:ext cx="1089115" cy="653683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straight connector"/>
          <p:cNvSpPr>
            <a:spLocks noChangeArrowheads="1"/>
          </p:cNvSpPr>
          <p:nvPr/>
        </p:nvSpPr>
        <p:spPr bwMode="auto">
          <a:xfrm>
            <a:off x="10918709" y="5488675"/>
            <a:ext cx="87313" cy="829348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4" name="button: start timer"/>
          <p:cNvGrpSpPr/>
          <p:nvPr/>
        </p:nvGrpSpPr>
        <p:grpSpPr>
          <a:xfrm>
            <a:off x="9906000" y="3751952"/>
            <a:ext cx="1929178" cy="653837"/>
            <a:chOff x="1188111" y="185859"/>
            <a:chExt cx="2748036" cy="749822"/>
          </a:xfrm>
        </p:grpSpPr>
        <p:sp>
          <p:nvSpPr>
            <p:cNvPr id="25" name="Rounded Rectangle 24"/>
            <p:cNvSpPr/>
            <p:nvPr/>
          </p:nvSpPr>
          <p:spPr>
            <a:xfrm>
              <a:off x="1188111" y="23812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1299309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b="1">
                  <a:latin typeface="Times New Roman" pitchFamily="18" charset="0"/>
                  <a:cs typeface="Times New Roman" pitchFamily="18" charset="0"/>
                </a:rPr>
                <a:t>5 phút</a:t>
              </a:r>
              <a:endParaRPr lang="en-GB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9958022" y="4923358"/>
            <a:ext cx="1927315" cy="1130633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GB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232195" y="3751952"/>
            <a:ext cx="2992484" cy="3103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19" y="4945838"/>
            <a:ext cx="2163065" cy="1915021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2146300" y="6006488"/>
            <a:ext cx="7239000" cy="7965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Hoạt động nhóm trong vòng 5 phút</a:t>
            </a:r>
          </a:p>
        </p:txBody>
      </p:sp>
    </p:spTree>
    <p:extLst>
      <p:ext uri="{BB962C8B-B14F-4D97-AF65-F5344CB8AC3E}">
        <p14:creationId xmlns:p14="http://schemas.microsoft.com/office/powerpoint/2010/main" val="404057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3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3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00"/>
                            </p:stCondLst>
                            <p:childTnLst>
                              <p:par>
                                <p:cTn id="64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1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5" grpId="0" animBg="1"/>
      <p:bldP spid="19" grpId="0" animBg="1"/>
      <p:bldP spid="20" grpId="0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3" grpId="2" animBg="1"/>
      <p:bldP spid="27" grpId="0" animBg="1"/>
      <p:bldP spid="27" grpId="1" animBg="1"/>
      <p:bldP spid="28" grpId="0" animBg="1"/>
      <p:bldP spid="30" grpId="0" animBg="1"/>
      <p:bldP spid="3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28600" y="42710"/>
            <a:ext cx="10237235" cy="2689061"/>
            <a:chOff x="228600" y="36518"/>
            <a:chExt cx="10237235" cy="268906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26281134"/>
                    </p:ext>
                  </p:extLst>
                </p:nvPr>
              </p:nvGraphicFramePr>
              <p:xfrm>
                <a:off x="3657600" y="36518"/>
                <a:ext cx="6808235" cy="12588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67" name="Equation" r:id="rId3" imgW="2501900" imgH="469900" progId="Equation.DSMT4">
                        <p:embed/>
                      </p:oleObj>
                    </mc:Choice>
                    <mc:Fallback>
                      <p:oleObj name="Equation" r:id="rId3" imgW="2501900" imgH="4699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7600" y="36518"/>
                              <a:ext cx="6808235" cy="125888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26281134"/>
                    </p:ext>
                  </p:extLst>
                </p:nvPr>
              </p:nvGraphicFramePr>
              <p:xfrm>
                <a:off x="3657600" y="36518"/>
                <a:ext cx="6808235" cy="12588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43" name="Equation" r:id="rId5" imgW="2501900" imgH="469900" progId="Equation.DSMT4">
                        <p:embed/>
                      </p:oleObj>
                    </mc:Choice>
                    <mc:Fallback>
                      <p:oleObj name="Equation" r:id="rId5" imgW="2501900" imgH="4699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7600" y="36518"/>
                              <a:ext cx="6808235" cy="125888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28600" y="342811"/>
                  <a:ext cx="6561137" cy="23827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180340" lvl="0">
                    <a:spcBef>
                      <a:spcPts val="600"/>
                    </a:spcBef>
                    <a:spcAft>
                      <a:spcPts val="600"/>
                    </a:spcAft>
                    <a:buClr>
                      <a:srgbClr val="000000"/>
                    </a:buClr>
                    <a:tabLst>
                      <a:tab pos="1320800" algn="l"/>
                      <a:tab pos="3435985" algn="ctr"/>
                    </a:tabLst>
                  </a:pPr>
                  <a:r>
                    <a:rPr lang="en-US" sz="2800" u="sng" ker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Arial"/>
                    </a:rPr>
                    <a:t>*Trường hợp 1:</a:t>
                  </a:r>
                  <a:r>
                    <a:rPr lang="en-US" sz="2800" ker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Arial"/>
                    </a:rPr>
                    <a:t> </a:t>
                  </a:r>
                </a:p>
                <a:p>
                  <a:pPr marL="180340" lvl="0">
                    <a:spcBef>
                      <a:spcPts val="600"/>
                    </a:spcBef>
                    <a:spcAft>
                      <a:spcPts val="600"/>
                    </a:spcAft>
                    <a:buClr>
                      <a:srgbClr val="000000"/>
                    </a:buClr>
                    <a:tabLst>
                      <a:tab pos="1320800" algn="l"/>
                      <a:tab pos="3435985" algn="ctr"/>
                    </a:tabLst>
                  </a:pPr>
                  <a:endParaRPr lang="en-US" sz="12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endParaRPr>
                </a:p>
                <a:p>
                  <a:pPr marL="180340" lvl="0">
                    <a:spcBef>
                      <a:spcPts val="600"/>
                    </a:spcBef>
                    <a:spcAft>
                      <a:spcPts val="600"/>
                    </a:spcAft>
                    <a:buClr>
                      <a:srgbClr val="000000"/>
                    </a:buClr>
                    <a:tabLst>
                      <a:tab pos="1320800" algn="l"/>
                      <a:tab pos="3435985" algn="ctr"/>
                    </a:tabLst>
                  </a:pPr>
                  <a:r>
                    <a:rPr lang="en-US" sz="2800" ker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Arial"/>
                    </a:rPr>
                    <a:t>Dấu “=” xảy ra khi x = y = 0. </a:t>
                  </a:r>
                </a:p>
                <a:p>
                  <a:pPr marL="180340" lvl="0">
                    <a:spcBef>
                      <a:spcPts val="600"/>
                    </a:spcBef>
                    <a:spcAft>
                      <a:spcPts val="600"/>
                    </a:spcAft>
                    <a:buClr>
                      <a:srgbClr val="000000"/>
                    </a:buClr>
                    <a:tabLst>
                      <a:tab pos="1320800" algn="l"/>
                      <a:tab pos="3435985" algn="ctr"/>
                    </a:tabLst>
                  </a:pPr>
                  <a:r>
                    <a:rPr lang="en-US" sz="2800" ker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Arial"/>
                    </a:rPr>
                    <a:t>Khi đó: P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lang="en-US" sz="36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2400" ker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Arial"/>
                    </a:rPr>
                    <a:t> </a:t>
                  </a:r>
                  <a:endParaRPr lang="en-US" sz="2400" kern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342811"/>
                  <a:ext cx="6561137" cy="238276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2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55090"/>
              </p:ext>
            </p:extLst>
          </p:nvPr>
        </p:nvGraphicFramePr>
        <p:xfrm>
          <a:off x="228600" y="3262665"/>
          <a:ext cx="502919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8" imgW="1714320" imgH="482400" progId="Equation.DSMT4">
                  <p:embed/>
                </p:oleObj>
              </mc:Choice>
              <mc:Fallback>
                <p:oleObj name="Equation" r:id="rId8" imgW="17143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62665"/>
                        <a:ext cx="5029199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44021"/>
              </p:ext>
            </p:extLst>
          </p:nvPr>
        </p:nvGraphicFramePr>
        <p:xfrm>
          <a:off x="3962400" y="4407674"/>
          <a:ext cx="4383677" cy="10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9" imgW="1955520" imgH="482400" progId="Equation.DSMT4">
                  <p:embed/>
                </p:oleObj>
              </mc:Choice>
              <mc:Fallback>
                <p:oleObj name="Equation" r:id="rId9" imgW="19555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07674"/>
                        <a:ext cx="4383677" cy="108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403312" y="5904316"/>
                <a:ext cx="11560088" cy="8774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Vậy</a:t>
                </a:r>
                <a:r>
                  <a:rPr kumimoji="0" lang="en-US" sz="28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GTNN của P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kumimoji="0" lang="en-US" sz="36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sz="36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kumimoji="0" lang="en-US" sz="36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ạt tại x = 0; y = 1; GTLN của P là 1 đạt tại x = 1; y = 0</a:t>
                </a: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12" y="5904316"/>
                <a:ext cx="11560088" cy="877484"/>
              </a:xfrm>
              <a:prstGeom prst="rect">
                <a:avLst/>
              </a:prstGeom>
              <a:blipFill rotWithShape="1">
                <a:blip r:embed="rId12"/>
                <a:stretch>
                  <a:fillRect l="-316" r="-105"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04800" y="2753380"/>
                <a:ext cx="11353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>
                  <a:spcBef>
                    <a:spcPts val="600"/>
                  </a:spcBef>
                  <a:spcAft>
                    <a:spcPts val="600"/>
                  </a:spcAft>
                  <a:buClr>
                    <a:srgbClr val="000000"/>
                  </a:buClr>
                  <a:tabLst>
                    <a:tab pos="1320800" algn="l"/>
                    <a:tab pos="3435985" algn="ctr"/>
                  </a:tabLst>
                </a:pPr>
                <a:r>
                  <a:rPr lang="en-US" sz="2800" u="sng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*Trường hợp 2: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 x + y – 1 = 0 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 x + y =1.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Mà x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nên x + 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y 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 1</a:t>
                </a:r>
                <a14:m>
                  <m:oMath xmlns:m="http://schemas.openxmlformats.org/officeDocument/2006/math">
                    <m:r>
                      <a:rPr lang="en-US" sz="2800" i="1" kern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/>
                      </a:rPr>
                      <m:t>≥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y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.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53380"/>
                <a:ext cx="11353800" cy="523220"/>
              </a:xfrm>
              <a:prstGeom prst="rect">
                <a:avLst/>
              </a:prstGeom>
              <a:blipFill rotWithShape="1">
                <a:blip r:embed="rId13"/>
                <a:stretch>
                  <a:fillRect t="-11628" r="-751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486400" y="3548743"/>
            <a:ext cx="56864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lvl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tabLst>
                <a:tab pos="1320800" algn="l"/>
                <a:tab pos="3435985" algn="ctr"/>
              </a:tabLst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ấu “ =” xảy ra khi x = 0; y =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4800" y="4690259"/>
            <a:ext cx="436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lvl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tabLst>
                <a:tab pos="1320800" algn="l"/>
                <a:tab pos="3435985" algn="ctr"/>
              </a:tabLst>
            </a:pPr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ại có  y ≥ 0, nên x ≤ 1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3400" y="5384094"/>
            <a:ext cx="68278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ấu “=” xảy ra khi x = 1; y = 0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74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35" y="4275415"/>
            <a:ext cx="3306233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775601"/>
            <a:ext cx="20574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068" y="5480327"/>
            <a:ext cx="210396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467" y="4823102"/>
            <a:ext cx="203411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135" y="3589615"/>
            <a:ext cx="2351617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1" y="3092727"/>
            <a:ext cx="2377017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784" y="2619652"/>
            <a:ext cx="9144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5452" y="2075139"/>
            <a:ext cx="171238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934" y="3068914"/>
            <a:ext cx="658284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8330">
            <a:off x="2889251" y="3273702"/>
            <a:ext cx="13716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1287">
            <a:off x="2840567" y="1432201"/>
            <a:ext cx="2008717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0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8271">
            <a:off x="652370" y="818953"/>
            <a:ext cx="8347612" cy="243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1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370" y="3064151"/>
            <a:ext cx="5386916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2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785" y="3002240"/>
            <a:ext cx="2139949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3" name="Picture 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2071965"/>
            <a:ext cx="28067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4" name="Picture 1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3834" y="2614890"/>
            <a:ext cx="2802467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5" name="Picture 1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3087965"/>
            <a:ext cx="3111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6" name="Picture 2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3151464"/>
            <a:ext cx="2988733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7" name="Picture 2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385" y="3205440"/>
            <a:ext cx="1949449" cy="205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8" name="Picture 2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134" y="4521477"/>
            <a:ext cx="28448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9" name="Picture 2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1" y="4959627"/>
            <a:ext cx="2893484" cy="161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0" name="Picture 2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768" y="1508402"/>
            <a:ext cx="2851151" cy="470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1" name="Picture 2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918" y="4613551"/>
            <a:ext cx="1667933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2" name="Picture 26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73826"/>
            <a:ext cx="3668184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3" name="Picture 2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219" y="4721502"/>
            <a:ext cx="512233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4" name="Picture 28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600" y="4713564"/>
            <a:ext cx="569384" cy="2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6" name="Picture 30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434" y="3194326"/>
            <a:ext cx="2927351" cy="194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7" name="Picture 31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118" y="4207151"/>
            <a:ext cx="2580216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8" name="Picture 32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118" y="4791351"/>
            <a:ext cx="2294467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9" name="Picture 33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2701" y="4640539"/>
            <a:ext cx="2542117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70" name="Picture 34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634" y="4810402"/>
            <a:ext cx="1337733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71" name="Picture 35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734" y="3194327"/>
            <a:ext cx="844551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73" name="WordArt 37"/>
          <p:cNvSpPr>
            <a:spLocks noChangeArrowheads="1" noChangeShapeType="1" noTextEdit="1"/>
          </p:cNvSpPr>
          <p:nvPr/>
        </p:nvSpPr>
        <p:spPr bwMode="auto">
          <a:xfrm>
            <a:off x="853770" y="341311"/>
            <a:ext cx="10363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pattFill prst="pct75">
                    <a:fgClr>
                      <a:srgbClr val="66FFFF"/>
                    </a:fgClr>
                    <a:bgClr>
                      <a:srgbClr val="66FF99"/>
                    </a:bgClr>
                  </a:patt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Ệ THỐNG LẠI CÁC KIẾN THỨC</a:t>
            </a:r>
            <a:r>
              <a:rPr lang="en-US" sz="3600" b="1" kern="10">
                <a:ln w="19050">
                  <a:pattFill prst="pct75">
                    <a:fgClr>
                      <a:srgbClr val="66FFFF"/>
                    </a:fgClr>
                    <a:bgClr>
                      <a:srgbClr val="66FF99"/>
                    </a:bgClr>
                  </a:patt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GIỮA HỌC KÌ I</a:t>
            </a:r>
          </a:p>
        </p:txBody>
      </p:sp>
    </p:spTree>
    <p:extLst>
      <p:ext uri="{BB962C8B-B14F-4D97-AF65-F5344CB8AC3E}">
        <p14:creationId xmlns:p14="http://schemas.microsoft.com/office/powerpoint/2010/main" val="257713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0" presetClass="entr" presetSubtype="2056009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0" presetClass="entr" presetSubtype="20650666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0" presetClass="entr" presetSubtype="20631069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0" presetClass="entr" presetSubtype="20274116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0" presetClass="entr" presetSubtype="20273452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0" presetClass="entr" presetSubtype="2058437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0" presetClass="entr" presetSubtype="20656896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0" presetClass="entr" presetSubtype="20253966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0" presetClass="entr" presetSubtype="19833584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0" presetClass="entr" presetSubtype="20131144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0" presetClass="entr" presetSubtype="2044872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1600200"/>
            <a:ext cx="11582400" cy="3200400"/>
          </a:xfrm>
        </p:spPr>
        <p:txBody>
          <a:bodyPr>
            <a:normAutofit/>
          </a:bodyPr>
          <a:lstStyle/>
          <a:p>
            <a:r>
              <a:rPr lang="en-US" sz="31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Ôn tập lại các phép biến đổi đơn giản biểu thức chứa căn bậc hai.</a:t>
            </a:r>
            <a:br>
              <a:rPr lang="en-US" sz="31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1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Tìm tòi các dạng bài tập tương tự các dạng toán đã ôn tập.</a:t>
            </a:r>
            <a:br>
              <a:rPr lang="en-US" sz="31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1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Chuẩn bị giờ sau:</a:t>
            </a:r>
            <a:r>
              <a:rPr lang="en-US" sz="31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giữa học kì I.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 txBox="1">
            <a:spLocks/>
          </p:cNvSpPr>
          <p:nvPr/>
        </p:nvSpPr>
        <p:spPr>
          <a:xfrm rot="-360000">
            <a:off x="-172550" y="461738"/>
            <a:ext cx="5007611" cy="10615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>
                <a:latin typeface="Times New Roman" pitchFamily="18" charset="0"/>
                <a:cs typeface="Times New Roman" panose="02020603050405020304" pitchFamily="18" charset="0"/>
              </a:rPr>
              <a:t>Hướng dẫn về nhà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76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4351735" y="864394"/>
            <a:ext cx="342900" cy="514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2952751" y="2686050"/>
            <a:ext cx="514351" cy="457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4038600" y="4057650"/>
            <a:ext cx="457200" cy="51435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6838951" y="5257800"/>
            <a:ext cx="342900" cy="514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7467604" y="5372106"/>
            <a:ext cx="370285" cy="404813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8267704" y="4343407"/>
            <a:ext cx="321469" cy="307181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6038853" y="709619"/>
            <a:ext cx="302419" cy="294085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8896352" y="857250"/>
            <a:ext cx="289323" cy="329804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5353053" y="5486400"/>
            <a:ext cx="275035" cy="300038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9010652" y="4000506"/>
            <a:ext cx="370285" cy="404813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6267451" y="3829050"/>
            <a:ext cx="342900" cy="514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pic>
        <p:nvPicPr>
          <p:cNvPr id="334864" name="Picture 16" descr="DAIS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943" y="5011941"/>
            <a:ext cx="1359695" cy="1125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7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81559" y="4441037"/>
            <a:ext cx="2400300" cy="2328863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67" name="AutoShape 19"/>
          <p:cNvSpPr>
            <a:spLocks noChangeArrowheads="1"/>
          </p:cNvSpPr>
          <p:nvPr/>
        </p:nvSpPr>
        <p:spPr bwMode="auto">
          <a:xfrm>
            <a:off x="3124204" y="5200657"/>
            <a:ext cx="321469" cy="307181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pic>
        <p:nvPicPr>
          <p:cNvPr id="100369" name="Picture 8" descr="MAT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393" y="5325672"/>
            <a:ext cx="794147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WordArt 13"/>
          <p:cNvSpPr>
            <a:spLocks noChangeArrowheads="1" noChangeShapeType="1" noTextEdit="1"/>
          </p:cNvSpPr>
          <p:nvPr/>
        </p:nvSpPr>
        <p:spPr bwMode="auto">
          <a:xfrm>
            <a:off x="3406976" y="2071336"/>
            <a:ext cx="5564981" cy="153702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155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Kính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húc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ác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thầy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ô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giáo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mạnh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khỏe</a:t>
            </a:r>
            <a:endParaRPr kumimoji="0" lang="en-US" sz="2700" b="1" i="0" u="none" strike="noStrike" kern="10" cap="none" spc="0" normalizeH="0" baseline="0" noProof="0" dirty="0">
              <a:ln w="11430"/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húc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ác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em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học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inh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hăm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ngoan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học</a:t>
            </a:r>
            <a:r>
              <a:rPr kumimoji="0" lang="en-US" sz="2700" b="1" i="0" u="none" strike="noStrike" kern="10" cap="none" spc="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700" b="1" i="0" u="none" strike="noStrike" kern="10" cap="none" spc="0" normalizeH="0" baseline="0" noProof="0" dirty="0" err="1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giỏi</a:t>
            </a:r>
            <a:endParaRPr kumimoji="0" lang="en-US" sz="2700" b="1" i="0" u="none" strike="noStrike" kern="10" cap="none" spc="0" normalizeH="0" baseline="0" noProof="0" dirty="0">
              <a:ln w="11430"/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pic>
        <p:nvPicPr>
          <p:cNvPr id="2" name="Bụi Phấn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5197" y="556498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6" descr="DAIS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37" y="4829775"/>
            <a:ext cx="1359695" cy="1125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73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790943" y="4592647"/>
            <a:ext cx="2400300" cy="2330054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2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348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5" dur="5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34853" grpId="0" animBg="1"/>
      <p:bldP spid="334856" grpId="0" animBg="1"/>
      <p:bldP spid="334857" grpId="0" animBg="1"/>
      <p:bldP spid="334858" grpId="0" animBg="1"/>
      <p:bldP spid="334861" grpId="0" animBg="1"/>
      <p:bldP spid="334862" grpId="0" animBg="1"/>
      <p:bldP spid="334863" grpId="0" animBg="1"/>
      <p:bldP spid="3348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21" y="332658"/>
            <a:ext cx="8451329" cy="4320481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04816" y="1014788"/>
            <a:ext cx="4794902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Chào mừng cậu bé đến với </a:t>
            </a:r>
          </a:p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hang động bí mật của ta!!!</a:t>
            </a:r>
          </a:p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Ta sẽ tặng cậu những rương </a:t>
            </a:r>
          </a:p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châu báu với điều kiện cậu </a:t>
            </a:r>
          </a:p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phải tự vượt qua thử thách</a:t>
            </a:r>
          </a:p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của những chiếc rương kia!</a:t>
            </a:r>
          </a:p>
          <a:p>
            <a:r>
              <a:rPr lang="en-US" sz="2800">
                <a:solidFill>
                  <a:prstClr val="black"/>
                </a:solidFill>
                <a:latin typeface="Viner Hand ITC" pitchFamily="66" charset="0"/>
                <a:cs typeface="JasmineUPC" pitchFamily="18" charset="-34"/>
              </a:rPr>
              <a:t>Chúc cậu may mắn..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269" y="4276526"/>
            <a:ext cx="3714769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4" y="5613397"/>
            <a:ext cx="2740893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28185" y="172916"/>
            <a:ext cx="2592288" cy="2194365"/>
          </a:xfrm>
          <a:prstGeom prst="rect">
            <a:avLst/>
          </a:prstGeom>
        </p:spPr>
      </p:pic>
      <p:pic>
        <p:nvPicPr>
          <p:cNvPr id="2" name="Chào-mừng-cậu-bé-đến-với-hang-1587548243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3584832" y="6255767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94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88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r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>
            <a:off x="1258936" y="1556792"/>
            <a:ext cx="1572705" cy="1440160"/>
          </a:xfrm>
          <a:prstGeom prst="rect">
            <a:avLst/>
          </a:prstGeom>
        </p:spPr>
      </p:pic>
      <p:pic>
        <p:nvPicPr>
          <p:cNvPr id="9" name="r4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95" b="100000" l="525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>
            <a:off x="5519938" y="836712"/>
            <a:ext cx="1572705" cy="1440160"/>
          </a:xfrm>
          <a:prstGeom prst="rect">
            <a:avLst/>
          </a:prstGeom>
        </p:spPr>
      </p:pic>
      <p:pic>
        <p:nvPicPr>
          <p:cNvPr id="10" name="r6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695" b="100000" l="525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 flipH="1">
            <a:off x="8663948" y="2253476"/>
            <a:ext cx="1632181" cy="1175524"/>
          </a:xfrm>
          <a:prstGeom prst="rect">
            <a:avLst/>
          </a:prstGeom>
        </p:spPr>
      </p:pic>
      <p:pic>
        <p:nvPicPr>
          <p:cNvPr id="11" name="r2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695" b="100000" l="52500" r="100000"/>
                    </a14:imgEffect>
                    <a14:imgEffect>
                      <a14:sharpenSoften amount="-5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 flipH="1">
            <a:off x="2598839" y="2841238"/>
            <a:ext cx="1632181" cy="1175524"/>
          </a:xfrm>
          <a:prstGeom prst="rect">
            <a:avLst/>
          </a:prstGeom>
        </p:spPr>
      </p:pic>
      <p:pic>
        <p:nvPicPr>
          <p:cNvPr id="12" name="r5">
            <a:hlinkClick r:id="rId13" action="ppaction://hlinksldjump"/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 flipH="1">
            <a:off x="7004812" y="0"/>
            <a:ext cx="1632181" cy="1340768"/>
          </a:xfrm>
          <a:prstGeom prst="rect">
            <a:avLst/>
          </a:prstGeom>
        </p:spPr>
      </p:pic>
      <p:pic>
        <p:nvPicPr>
          <p:cNvPr id="13" name="r7">
            <a:hlinkClick r:id="rId16" action="ppaction://hlinksldjump"/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 flipH="1">
            <a:off x="8327403" y="4199245"/>
            <a:ext cx="2496277" cy="1797860"/>
          </a:xfrm>
          <a:prstGeom prst="rect">
            <a:avLst/>
          </a:prstGeom>
        </p:spPr>
      </p:pic>
      <p:pic>
        <p:nvPicPr>
          <p:cNvPr id="14" name="r1">
            <a:hlinkClick r:id="rId19" action="ppaction://hlinksldjump"/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9695" b="100000" l="525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/>
        </p:blipFill>
        <p:spPr>
          <a:xfrm>
            <a:off x="2639616" y="4114369"/>
            <a:ext cx="2164296" cy="1656184"/>
          </a:xfrm>
          <a:prstGeom prst="rect">
            <a:avLst/>
          </a:prstGeom>
        </p:spPr>
      </p:pic>
      <p:pic>
        <p:nvPicPr>
          <p:cNvPr id="15" name="v7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359" y="4016762"/>
            <a:ext cx="3456384" cy="134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v6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014" y="2104554"/>
            <a:ext cx="2290500" cy="89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v5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65" y="19220"/>
            <a:ext cx="2304256" cy="842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v2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755" y="2841241"/>
            <a:ext cx="2002348" cy="7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v4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268861" y="861803"/>
            <a:ext cx="1979267" cy="811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v3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8381" y="1498938"/>
            <a:ext cx="2171288" cy="993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v1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4920" y="4016763"/>
            <a:ext cx="2703827" cy="110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168341" y="-74943"/>
            <a:ext cx="2592288" cy="2194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68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19" y="332658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3887757" y="2852936"/>
                <a:ext cx="7237443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6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57" y="2852936"/>
                <a:ext cx="7237443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1219"/>
              </p:ext>
            </p:extLst>
          </p:nvPr>
        </p:nvGraphicFramePr>
        <p:xfrm>
          <a:off x="4724400" y="665372"/>
          <a:ext cx="2514600" cy="120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7" imgW="558720" imgH="266400" progId="Equation.DSMT4">
                  <p:embed/>
                </p:oleObj>
              </mc:Choice>
              <mc:Fallback>
                <p:oleObj name="Equation" r:id="rId17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4400" y="665372"/>
                        <a:ext cx="2514600" cy="120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9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19" y="332658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92754" y="835058"/>
                <a:ext cx="7374931" cy="929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JasmineUPC" pitchFamily="18" charset="-34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JasmineUPC" pitchFamily="18" charset="-34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JasmineUPC" pitchFamily="18" charset="-3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JasmineUPC" pitchFamily="18" charset="-34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solidFill>
                              <a:srgbClr val="0000CC"/>
                            </a:solidFill>
                            <a:latin typeface="Cambria Math"/>
                            <a:cs typeface="JasmineUPC" pitchFamily="18" charset="-34"/>
                          </a:rPr>
                          <m:t>𝐵</m:t>
                        </m:r>
                      </m:e>
                    </m:rad>
                  </m:oMath>
                </a14:m>
                <a:r>
                  <a:rPr lang="en-US" sz="4800">
                    <a:solidFill>
                      <a:srgbClr val="0000CC"/>
                    </a:solidFill>
                    <a:latin typeface="Times New RMoman"/>
                    <a:cs typeface="JasmineUPC" pitchFamily="18" charset="-34"/>
                  </a:rPr>
                  <a:t> = 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754" y="835058"/>
                <a:ext cx="7374931" cy="929806"/>
              </a:xfrm>
              <a:prstGeom prst="rect">
                <a:avLst/>
              </a:prstGeom>
              <a:blipFill rotWithShape="1">
                <a:blip r:embed="rId9"/>
                <a:stretch>
                  <a:fillRect t="-3922" b="-3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3386179" y="2852936"/>
                <a:ext cx="7848599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rad>
                  </m:oMath>
                </a14:m>
                <a:r>
                  <a:rPr lang="en-US" sz="4800">
                    <a:solidFill>
                      <a:prstClr val="black"/>
                    </a:solidFill>
                    <a:latin typeface="Times New RMoman"/>
                  </a:rPr>
                  <a:t> với B</a:t>
                </a: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4800">
                    <a:solidFill>
                      <a:prstClr val="black"/>
                    </a:solidFill>
                    <a:latin typeface="Times New RMoman"/>
                  </a:rPr>
                  <a:t>0</a:t>
                </a: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179" y="2852936"/>
                <a:ext cx="7848599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12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976" y="346002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43200" y="973978"/>
            <a:ext cx="716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>
              <a:solidFill>
                <a:prstClr val="black"/>
              </a:solidFill>
              <a:latin typeface="Times New RMoman"/>
              <a:cs typeface="JasmineUPC" pitchFamily="18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3887757" y="2852939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𝐵</m:t>
                              </m:r>
                            </m:e>
                          </m:ra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800">
                  <a:solidFill>
                    <a:prstClr val="black"/>
                  </a:solidFill>
                  <a:latin typeface="Times New RMoman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57" y="2852939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83220"/>
              </p:ext>
            </p:extLst>
          </p:nvPr>
        </p:nvGraphicFramePr>
        <p:xfrm>
          <a:off x="2900362" y="533400"/>
          <a:ext cx="68484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7" imgW="1765080" imgH="444240" progId="Equation.DSMT4">
                  <p:embed/>
                </p:oleObj>
              </mc:Choice>
              <mc:Fallback>
                <p:oleObj name="Equation" r:id="rId17" imgW="1765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0362" y="533400"/>
                        <a:ext cx="6848475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27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19" y="332658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3887757" y="2852936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 </m:t>
                      </m:r>
                      <m:rad>
                        <m:radPr>
                          <m:degHide m:val="on"/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</m:e>
                      </m:rad>
                    </m:oMath>
                  </m:oMathPara>
                </a14:m>
                <a:endParaRPr lang="en-US" sz="4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57" y="2852936"/>
                <a:ext cx="6451455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01861"/>
              </p:ext>
            </p:extLst>
          </p:nvPr>
        </p:nvGraphicFramePr>
        <p:xfrm>
          <a:off x="2881313" y="600075"/>
          <a:ext cx="6767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7" imgW="1625400" imgH="241200" progId="Equation.DSMT4">
                  <p:embed/>
                </p:oleObj>
              </mc:Choice>
              <mc:Fallback>
                <p:oleObj name="Equation" r:id="rId17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1313" y="600075"/>
                        <a:ext cx="676751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76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119" y="332658"/>
            <a:ext cx="9987500" cy="2016225"/>
          </a:xfrm>
          <a:prstGeom prst="rect">
            <a:avLst/>
          </a:prstGeom>
        </p:spPr>
      </p:pic>
      <p:pic>
        <p:nvPicPr>
          <p:cNvPr id="6" name="Content Placeholder 3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/>
        </p:blipFill>
        <p:spPr>
          <a:xfrm>
            <a:off x="239352" y="3356995"/>
            <a:ext cx="2095289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52" y="172916"/>
            <a:ext cx="2315689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00" y="191619"/>
            <a:ext cx="2650819" cy="182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loud Callout 1"/>
              <p:cNvSpPr/>
              <p:nvPr/>
            </p:nvSpPr>
            <p:spPr>
              <a:xfrm>
                <a:off x="3887757" y="2852936"/>
                <a:ext cx="7347021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∓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𝐶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5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Cloud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57" y="2852936"/>
                <a:ext cx="7347021" cy="2360208"/>
              </a:xfrm>
              <a:prstGeom prst="cloudCallout">
                <a:avLst>
                  <a:gd name="adj1" fmla="val -80091"/>
                  <a:gd name="adj2" fmla="val 13949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glow rad="228600">
                  <a:srgbClr val="FFFF00">
                    <a:alpha val="40000"/>
                  </a:srgb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645" y="4920267"/>
            <a:ext cx="2715393" cy="17490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020" y="5964227"/>
            <a:ext cx="2003517" cy="953236"/>
          </a:xfrm>
          <a:prstGeom prst="rect">
            <a:avLst/>
          </a:prstGeom>
        </p:spPr>
      </p:pic>
      <p:pic>
        <p:nvPicPr>
          <p:cNvPr id="3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1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24725" y="6553200"/>
            <a:ext cx="8128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31975"/>
              </p:ext>
            </p:extLst>
          </p:nvPr>
        </p:nvGraphicFramePr>
        <p:xfrm>
          <a:off x="3124200" y="533401"/>
          <a:ext cx="6248400" cy="148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7" imgW="1930320" imgH="419040" progId="Equation.DSMT4">
                  <p:embed/>
                </p:oleObj>
              </mc:Choice>
              <mc:Fallback>
                <p:oleObj name="Equation" r:id="rId17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533401"/>
                        <a:ext cx="6248400" cy="148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41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End of Course Jeopardy by Slidesgo">
  <a:themeElements>
    <a:clrScheme name="Simple Light">
      <a:dk1>
        <a:srgbClr val="000000"/>
      </a:dk1>
      <a:lt1>
        <a:srgbClr val="FFFFFF"/>
      </a:lt1>
      <a:dk2>
        <a:srgbClr val="61D8C4"/>
      </a:dk2>
      <a:lt2>
        <a:srgbClr val="98DAED"/>
      </a:lt2>
      <a:accent1>
        <a:srgbClr val="FFB757"/>
      </a:accent1>
      <a:accent2>
        <a:srgbClr val="F27FB2"/>
      </a:accent2>
      <a:accent3>
        <a:srgbClr val="C2B9DB"/>
      </a:accent3>
      <a:accent4>
        <a:srgbClr val="F16790"/>
      </a:accent4>
      <a:accent5>
        <a:srgbClr val="B3AAD3"/>
      </a:accent5>
      <a:accent6>
        <a:srgbClr val="51C0B1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uilding Siblings Relationships by Slidesgo">
  <a:themeElements>
    <a:clrScheme name="Simple Light">
      <a:dk1>
        <a:srgbClr val="422C46"/>
      </a:dk1>
      <a:lt1>
        <a:srgbClr val="FFF6E5"/>
      </a:lt1>
      <a:dk2>
        <a:srgbClr val="45127E"/>
      </a:dk2>
      <a:lt2>
        <a:srgbClr val="92E4E8"/>
      </a:lt2>
      <a:accent1>
        <a:srgbClr val="B789FD"/>
      </a:accent1>
      <a:accent2>
        <a:srgbClr val="EE7B94"/>
      </a:accent2>
      <a:accent3>
        <a:srgbClr val="FF3A6D"/>
      </a:accent3>
      <a:accent4>
        <a:srgbClr val="FF911B"/>
      </a:accent4>
      <a:accent5>
        <a:srgbClr val="FFDAA5"/>
      </a:accent5>
      <a:accent6>
        <a:srgbClr val="7E4E24"/>
      </a:accent6>
      <a:hlink>
        <a:srgbClr val="FF3A6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8 25
</file>

<file path=docProps/app.xml><?xml version="1.0" encoding="utf-8"?>
<Properties xmlns="http://schemas.openxmlformats.org/officeDocument/2006/extended-properties" xmlns:vt="http://schemas.openxmlformats.org/officeDocument/2006/docPropsVTypes">
  <TotalTime>6196</TotalTime>
  <Words>707</Words>
  <Application>Microsoft Office PowerPoint</Application>
  <PresentationFormat>Widescreen</PresentationFormat>
  <Paragraphs>98</Paragraphs>
  <Slides>28</Slides>
  <Notes>6</Notes>
  <HiddenSlides>0</HiddenSlides>
  <MMClips>1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Comic Sans MS</vt:lpstr>
      <vt:lpstr>Franklin Gothic Book</vt:lpstr>
      <vt:lpstr>Karla</vt:lpstr>
      <vt:lpstr>Karla Regular</vt:lpstr>
      <vt:lpstr>Lato</vt:lpstr>
      <vt:lpstr>Luckiest Guy</vt:lpstr>
      <vt:lpstr>Patrick Hand</vt:lpstr>
      <vt:lpstr>Times New RMoman</vt:lpstr>
      <vt:lpstr>Times New Roman</vt:lpstr>
      <vt:lpstr>Viner Hand ITC</vt:lpstr>
      <vt:lpstr>Office Theme</vt:lpstr>
      <vt:lpstr>1_Office Theme</vt:lpstr>
      <vt:lpstr>End of Course Jeopardy by Slidesgo</vt:lpstr>
      <vt:lpstr>1_Building Siblings Relationships by Slidesgo</vt:lpstr>
      <vt:lpstr>2_Office Theme</vt:lpstr>
      <vt:lpstr>3_Office Theme</vt:lpstr>
      <vt:lpstr>Equation</vt:lpstr>
      <vt:lpstr>Sl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15+16: ÔN TẬP GIỮA HỌC KÌ 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Ôn tập lại các phép biến đổi đơn giản biểu thức chứa căn bậc hai. - Tìm tòi các dạng bài tập tương tự các dạng toán đã ôn tập. - Chuẩn bị giờ sau: Kiểm tra giữa học kì I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388</cp:revision>
  <dcterms:created xsi:type="dcterms:W3CDTF">2006-08-16T00:00:00Z</dcterms:created>
  <dcterms:modified xsi:type="dcterms:W3CDTF">2021-10-22T14:25:59Z</dcterms:modified>
</cp:coreProperties>
</file>